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6" d="100"/>
          <a:sy n="86" d="100"/>
        </p:scale>
        <p:origin x="138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14.wmf"/><Relationship Id="rId7" Type="http://schemas.openxmlformats.org/officeDocument/2006/relationships/image" Target="../media/image48.wmf"/><Relationship Id="rId2" Type="http://schemas.openxmlformats.org/officeDocument/2006/relationships/image" Target="../media/image33.wmf"/><Relationship Id="rId1" Type="http://schemas.openxmlformats.org/officeDocument/2006/relationships/image" Target="../media/image44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2.wmf"/><Relationship Id="rId1" Type="http://schemas.openxmlformats.org/officeDocument/2006/relationships/image" Target="../media/image187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10" Type="http://schemas.openxmlformats.org/officeDocument/2006/relationships/image" Target="../media/image201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5F80DC47-CC42-490A-99B2-2193BA3DB779}" type="datetimeFigureOut">
              <a:rPr lang="en-US" smtClean="0"/>
              <a:t>2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5E109DF-F594-4930-BC4C-28854A5F76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2720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81BF0-7EFD-4FCB-94CE-5A96AB6EACF3}" type="datetime1">
              <a:rPr lang="en-US" smtClean="0"/>
              <a:t>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600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0E585-A961-4DD1-B310-E8226FB28554}" type="datetime1">
              <a:rPr lang="en-US" smtClean="0"/>
              <a:t>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931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3AE29-0342-42F6-8CBD-C6AF68BBCE38}" type="datetime1">
              <a:rPr lang="en-US" smtClean="0"/>
              <a:t>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553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55B9B-2B23-4ADB-B240-7EB1E384F8D4}" type="datetime1">
              <a:rPr lang="en-US" smtClean="0"/>
              <a:t>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735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9F983-7A2F-4B9A-9C34-C5B045DC2541}" type="datetime1">
              <a:rPr lang="en-US" smtClean="0"/>
              <a:t>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158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9CF06-5973-42DA-A421-FE8E2D1452CF}" type="datetime1">
              <a:rPr lang="en-US" smtClean="0"/>
              <a:t>2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8699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EB3C9-97BE-4416-96E0-699A5FD55683}" type="datetime1">
              <a:rPr lang="en-US" smtClean="0"/>
              <a:t>2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607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A29D1-98B7-4CE3-BCAF-25CCAB8AF6F7}" type="datetime1">
              <a:rPr lang="en-US" smtClean="0"/>
              <a:t>2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7199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24ADB-C8A8-4437-B630-D089CBB08852}" type="datetime1">
              <a:rPr lang="en-US" smtClean="0"/>
              <a:t>2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320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A471-2CA8-4CDB-9D28-708B8E8C8733}" type="datetime1">
              <a:rPr lang="en-US" smtClean="0"/>
              <a:t>2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763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54A4BF-B44F-4B21-8957-9D99B7B1E471}" type="datetime1">
              <a:rPr lang="en-US" smtClean="0"/>
              <a:t>2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979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4A5AEB-DD30-45AA-92BB-16FBF8803E98}" type="datetime1">
              <a:rPr lang="en-US" smtClean="0"/>
              <a:t>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35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7.wmf"/><Relationship Id="rId3" Type="http://schemas.openxmlformats.org/officeDocument/2006/relationships/image" Target="../media/image28.emf"/><Relationship Id="rId7" Type="http://schemas.openxmlformats.org/officeDocument/2006/relationships/image" Target="../media/image22.wmf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21.wmf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5.wmf"/><Relationship Id="rId3" Type="http://schemas.openxmlformats.org/officeDocument/2006/relationships/image" Target="../media/image38.e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4.wmf"/><Relationship Id="rId5" Type="http://schemas.openxmlformats.org/officeDocument/2006/relationships/image" Target="../media/image32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50.e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5.wmf"/><Relationship Id="rId5" Type="http://schemas.openxmlformats.org/officeDocument/2006/relationships/image" Target="../media/image44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59.e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6.wmf"/><Relationship Id="rId3" Type="http://schemas.openxmlformats.org/officeDocument/2006/relationships/image" Target="../media/image67.emf"/><Relationship Id="rId7" Type="http://schemas.openxmlformats.org/officeDocument/2006/relationships/image" Target="../media/image61.wmf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58.bin"/><Relationship Id="rId5" Type="http://schemas.openxmlformats.org/officeDocument/2006/relationships/image" Target="../media/image60.wmf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2.wmf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69.bin"/><Relationship Id="rId3" Type="http://schemas.openxmlformats.org/officeDocument/2006/relationships/image" Target="../media/image76.e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6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81.wmf"/><Relationship Id="rId3" Type="http://schemas.openxmlformats.org/officeDocument/2006/relationships/image" Target="../media/image84.e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6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7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84.bin"/><Relationship Id="rId26" Type="http://schemas.openxmlformats.org/officeDocument/2006/relationships/oleObject" Target="../embeddings/oleObject88.bin"/><Relationship Id="rId3" Type="http://schemas.openxmlformats.org/officeDocument/2006/relationships/image" Target="../media/image97.png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87.bin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Relationship Id="rId27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96.bin"/><Relationship Id="rId3" Type="http://schemas.openxmlformats.org/officeDocument/2006/relationships/image" Target="../media/image107.emf"/><Relationship Id="rId21" Type="http://schemas.openxmlformats.org/officeDocument/2006/relationships/image" Target="../media/image106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10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9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05.bin"/><Relationship Id="rId3" Type="http://schemas.openxmlformats.org/officeDocument/2006/relationships/image" Target="../media/image116.e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4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15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0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13.bin"/><Relationship Id="rId3" Type="http://schemas.openxmlformats.org/officeDocument/2006/relationships/image" Target="../media/image125.e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2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2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24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1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30.wmf"/><Relationship Id="rId3" Type="http://schemas.openxmlformats.org/officeDocument/2006/relationships/image" Target="../media/image133.emf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0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1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38.wmf"/><Relationship Id="rId3" Type="http://schemas.openxmlformats.org/officeDocument/2006/relationships/image" Target="../media/image140.emf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2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45.wmf"/><Relationship Id="rId18" Type="http://schemas.openxmlformats.org/officeDocument/2006/relationships/oleObject" Target="../embeddings/oleObject134.bin"/><Relationship Id="rId3" Type="http://schemas.openxmlformats.org/officeDocument/2006/relationships/image" Target="../media/image149.emf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4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3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5" Type="http://schemas.openxmlformats.org/officeDocument/2006/relationships/image" Target="../media/image146.w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48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13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50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em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57.wmf"/><Relationship Id="rId3" Type="http://schemas.openxmlformats.org/officeDocument/2006/relationships/image" Target="../media/image158.emf"/><Relationship Id="rId7" Type="http://schemas.openxmlformats.org/officeDocument/2006/relationships/image" Target="../media/image154.wmf"/><Relationship Id="rId12" Type="http://schemas.openxmlformats.org/officeDocument/2006/relationships/oleObject" Target="../embeddings/oleObject1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56.wmf"/><Relationship Id="rId5" Type="http://schemas.openxmlformats.org/officeDocument/2006/relationships/image" Target="../media/image153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5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63.wmf"/><Relationship Id="rId3" Type="http://schemas.openxmlformats.org/officeDocument/2006/relationships/image" Target="../media/image164.emf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62.wmf"/><Relationship Id="rId5" Type="http://schemas.openxmlformats.org/officeDocument/2006/relationships/image" Target="../media/image159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6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69.wmf"/><Relationship Id="rId3" Type="http://schemas.openxmlformats.org/officeDocument/2006/relationships/image" Target="../media/image171.emf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1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68.wmf"/><Relationship Id="rId5" Type="http://schemas.openxmlformats.org/officeDocument/2006/relationships/image" Target="../media/image165.wmf"/><Relationship Id="rId15" Type="http://schemas.openxmlformats.org/officeDocument/2006/relationships/image" Target="../media/image170.w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67.wmf"/><Relationship Id="rId14" Type="http://schemas.openxmlformats.org/officeDocument/2006/relationships/oleObject" Target="../embeddings/oleObject15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76.wmf"/><Relationship Id="rId18" Type="http://schemas.openxmlformats.org/officeDocument/2006/relationships/oleObject" Target="../embeddings/oleObject160.bin"/><Relationship Id="rId3" Type="http://schemas.openxmlformats.org/officeDocument/2006/relationships/image" Target="../media/image180.emf"/><Relationship Id="rId7" Type="http://schemas.openxmlformats.org/officeDocument/2006/relationships/image" Target="../media/image173.w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7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9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75.wmf"/><Relationship Id="rId5" Type="http://schemas.openxmlformats.org/officeDocument/2006/relationships/image" Target="../media/image172.wmf"/><Relationship Id="rId15" Type="http://schemas.openxmlformats.org/officeDocument/2006/relationships/image" Target="../media/image177.wmf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79.w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74.wmf"/><Relationship Id="rId14" Type="http://schemas.openxmlformats.org/officeDocument/2006/relationships/oleObject" Target="../embeddings/oleObject15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85.wmf"/><Relationship Id="rId3" Type="http://schemas.openxmlformats.org/officeDocument/2006/relationships/image" Target="../media/image186.png"/><Relationship Id="rId7" Type="http://schemas.openxmlformats.org/officeDocument/2006/relationships/image" Target="../media/image182.wmf"/><Relationship Id="rId12" Type="http://schemas.openxmlformats.org/officeDocument/2006/relationships/oleObject" Target="../embeddings/oleObject16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84.wmf"/><Relationship Id="rId5" Type="http://schemas.openxmlformats.org/officeDocument/2006/relationships/image" Target="../media/image181.w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8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90.wmf"/><Relationship Id="rId3" Type="http://schemas.openxmlformats.org/officeDocument/2006/relationships/image" Target="../media/image191.emf"/><Relationship Id="rId7" Type="http://schemas.openxmlformats.org/officeDocument/2006/relationships/image" Target="../media/image182.wmf"/><Relationship Id="rId12" Type="http://schemas.openxmlformats.org/officeDocument/2006/relationships/oleObject" Target="../embeddings/oleObject17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89.wmf"/><Relationship Id="rId5" Type="http://schemas.openxmlformats.org/officeDocument/2006/relationships/image" Target="../media/image187.w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8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96.wmf"/><Relationship Id="rId18" Type="http://schemas.openxmlformats.org/officeDocument/2006/relationships/oleObject" Target="../embeddings/oleObject178.bin"/><Relationship Id="rId3" Type="http://schemas.openxmlformats.org/officeDocument/2006/relationships/image" Target="../media/image202.emf"/><Relationship Id="rId21" Type="http://schemas.openxmlformats.org/officeDocument/2006/relationships/image" Target="../media/image200.wmf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9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7.bin"/><Relationship Id="rId20" Type="http://schemas.openxmlformats.org/officeDocument/2006/relationships/oleObject" Target="../embeddings/oleObject179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95.wmf"/><Relationship Id="rId5" Type="http://schemas.openxmlformats.org/officeDocument/2006/relationships/image" Target="../media/image192.wmf"/><Relationship Id="rId15" Type="http://schemas.openxmlformats.org/officeDocument/2006/relationships/image" Target="../media/image197.wmf"/><Relationship Id="rId23" Type="http://schemas.openxmlformats.org/officeDocument/2006/relationships/image" Target="../media/image201.wmf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199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94.wmf"/><Relationship Id="rId14" Type="http://schemas.openxmlformats.org/officeDocument/2006/relationships/oleObject" Target="../embeddings/oleObject176.bin"/><Relationship Id="rId22" Type="http://schemas.openxmlformats.org/officeDocument/2006/relationships/oleObject" Target="../embeddings/oleObject18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203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20.e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475766" y="481476"/>
            <a:ext cx="61924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нутренняя энергия – функция состояния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848458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Макроскопические системы, изучаемые в молекулярной физике и термодинамике, находятся, как правило, в покое. Их механическая энергия не меняется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1891673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Энергетические преобразования в тепловых явлениях сопровождаются изменениями энергии, обусловленной внутренней структурой вещества и называемой внутренней энергией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045195"/>
            <a:ext cx="91440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Согласно определению,</a:t>
            </a:r>
          </a:p>
          <a:p>
            <a:pPr algn="just"/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нутренняя энергия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 термодинамической системы равна сумме кинетических энергий движения молекул и потенциальных энергий взаимодействия между ними: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525275"/>
              </p:ext>
            </p:extLst>
          </p:nvPr>
        </p:nvGraphicFramePr>
        <p:xfrm>
          <a:off x="3458849" y="4453849"/>
          <a:ext cx="2226297" cy="61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8849" y="4453849"/>
                        <a:ext cx="2226297" cy="61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4996471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Из молекулярно-</a:t>
            </a:r>
            <a:r>
              <a:rPr lang="ru-RU" sz="2200" dirty="0" err="1">
                <a:latin typeface="Arial" panose="020B0604020202020204" pitchFamily="34" charset="0"/>
                <a:cs typeface="Arial" panose="020B0604020202020204" pitchFamily="34" charset="0"/>
              </a:rPr>
              <a:t>кинетическoй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теории мы знаем, что кинетические энергии молекул определяются температурой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Следовательно, сумма кинетических энергий молекул системы является функцией ее температуры: </a:t>
            </a:r>
            <a:r>
              <a:rPr lang="ru-RU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ru-RU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359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9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44000" cy="2347608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706588"/>
            <a:ext cx="2448232" cy="3994250"/>
            <a:chOff x="1" y="2944267"/>
            <a:chExt cx="2448232" cy="3994250"/>
          </a:xfrm>
        </p:grpSpPr>
        <p:sp>
          <p:nvSpPr>
            <p:cNvPr id="9" name="TextBox 8"/>
            <p:cNvSpPr txBox="1"/>
            <p:nvPr/>
          </p:nvSpPr>
          <p:spPr>
            <a:xfrm>
              <a:off x="1" y="2944267"/>
              <a:ext cx="2448232" cy="3785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448233" y="3412896"/>
              <a:ext cx="0" cy="302303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6503234"/>
                </p:ext>
              </p:extLst>
            </p:nvPr>
          </p:nvGraphicFramePr>
          <p:xfrm>
            <a:off x="255722" y="3366634"/>
            <a:ext cx="1936790" cy="3069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3" name="Equation" r:id="rId4" imgW="1218960" imgH="1930320" progId="Equation.DSMT4">
                    <p:embed/>
                  </p:oleObj>
                </mc:Choice>
                <mc:Fallback>
                  <p:oleObj name="Equation" r:id="rId4" imgW="1218960" imgH="193032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5722" y="3366634"/>
                          <a:ext cx="1936790" cy="30692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6793816"/>
                </p:ext>
              </p:extLst>
            </p:nvPr>
          </p:nvGraphicFramePr>
          <p:xfrm>
            <a:off x="755651" y="6471792"/>
            <a:ext cx="93662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4"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5651" y="6471792"/>
                          <a:ext cx="936625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097161" y="2778644"/>
            <a:ext cx="294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20937" y="2870828"/>
            <a:ext cx="2473427" cy="2031744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172475"/>
              </p:ext>
            </p:extLst>
          </p:nvPr>
        </p:nvGraphicFramePr>
        <p:xfrm>
          <a:off x="2968103" y="3204557"/>
          <a:ext cx="1890827" cy="58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8103" y="3204557"/>
                        <a:ext cx="1890827" cy="586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894909"/>
              </p:ext>
            </p:extLst>
          </p:nvPr>
        </p:nvGraphicFramePr>
        <p:xfrm>
          <a:off x="2850073" y="3702833"/>
          <a:ext cx="2922414" cy="721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" name="Equation" r:id="rId11" imgW="1028520" imgH="253800" progId="Equation.DSMT4">
                  <p:embed/>
                </p:oleObj>
              </mc:Choice>
              <mc:Fallback>
                <p:oleObj name="Equation" r:id="rId11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50073" y="3702833"/>
                        <a:ext cx="2922414" cy="721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69924"/>
              </p:ext>
            </p:extLst>
          </p:nvPr>
        </p:nvGraphicFramePr>
        <p:xfrm>
          <a:off x="2884806" y="4226354"/>
          <a:ext cx="1794311" cy="1030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" name="Equation" r:id="rId13" imgW="685800" imgH="393480" progId="Equation.DSMT4">
                  <p:embed/>
                </p:oleObj>
              </mc:Choice>
              <mc:Fallback>
                <p:oleObj name="Equation" r:id="rId13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84806" y="4226354"/>
                        <a:ext cx="1794311" cy="1030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5519774" y="3189631"/>
            <a:ext cx="707923" cy="201611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042764"/>
              </p:ext>
            </p:extLst>
          </p:nvPr>
        </p:nvGraphicFramePr>
        <p:xfrm>
          <a:off x="2648925" y="5094886"/>
          <a:ext cx="3846147" cy="924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" name="Equation" r:id="rId15" imgW="1638000" imgH="393480" progId="Equation.DSMT4">
                  <p:embed/>
                </p:oleObj>
              </mc:Choice>
              <mc:Fallback>
                <p:oleObj name="Equation" r:id="rId15" imgW="1638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48925" y="5094886"/>
                        <a:ext cx="3846147" cy="924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51509"/>
              </p:ext>
            </p:extLst>
          </p:nvPr>
        </p:nvGraphicFramePr>
        <p:xfrm>
          <a:off x="2729233" y="5929841"/>
          <a:ext cx="3966531" cy="614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" name="Equation" r:id="rId17" imgW="1803240" imgH="279360" progId="Equation.DSMT4">
                  <p:embed/>
                </p:oleObj>
              </mc:Choice>
              <mc:Fallback>
                <p:oleObj name="Equation" r:id="rId17" imgW="1803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29233" y="5929841"/>
                        <a:ext cx="3966531" cy="614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327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38796"/>
              </p:ext>
            </p:extLst>
          </p:nvPr>
        </p:nvGraphicFramePr>
        <p:xfrm>
          <a:off x="902706" y="802059"/>
          <a:ext cx="3966531" cy="614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3" imgW="1803240" imgH="279360" progId="Equation.DSMT4">
                  <p:embed/>
                </p:oleObj>
              </mc:Choice>
              <mc:Fallback>
                <p:oleObj name="Equation" r:id="rId3" imgW="1803240" imgH="2793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2706" y="802059"/>
                        <a:ext cx="3966531" cy="614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48886"/>
              </p:ext>
            </p:extLst>
          </p:nvPr>
        </p:nvGraphicFramePr>
        <p:xfrm>
          <a:off x="4595813" y="549275"/>
          <a:ext cx="32686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5" imgW="1295280" imgH="444240" progId="Equation.DSMT4">
                  <p:embed/>
                </p:oleObj>
              </mc:Choice>
              <mc:Fallback>
                <p:oleObj name="Equation" r:id="rId5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95813" y="549275"/>
                        <a:ext cx="3268662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282717"/>
              </p:ext>
            </p:extLst>
          </p:nvPr>
        </p:nvGraphicFramePr>
        <p:xfrm>
          <a:off x="1258888" y="1924050"/>
          <a:ext cx="69627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7" imgW="2844720" imgH="469800" progId="Equation.DSMT4">
                  <p:embed/>
                </p:oleObj>
              </mc:Choice>
              <mc:Fallback>
                <p:oleObj name="Equation" r:id="rId7" imgW="2844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1924050"/>
                        <a:ext cx="6962775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023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1873081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0" y="2450059"/>
            <a:ext cx="2448232" cy="3092550"/>
            <a:chOff x="1" y="2944267"/>
            <a:chExt cx="2448232" cy="3092550"/>
          </a:xfrm>
        </p:grpSpPr>
        <p:sp>
          <p:nvSpPr>
            <p:cNvPr id="11" name="TextBox 10"/>
            <p:cNvSpPr txBox="1"/>
            <p:nvPr/>
          </p:nvSpPr>
          <p:spPr>
            <a:xfrm>
              <a:off x="1" y="2944267"/>
              <a:ext cx="2448232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2448233" y="3412896"/>
              <a:ext cx="0" cy="202384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0476544"/>
                </p:ext>
              </p:extLst>
            </p:nvPr>
          </p:nvGraphicFramePr>
          <p:xfrm>
            <a:off x="113697" y="3412896"/>
            <a:ext cx="2220532" cy="1855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3" name="Equation" r:id="rId4" imgW="1155600" imgH="965160" progId="Equation.DSMT4">
                    <p:embed/>
                  </p:oleObj>
                </mc:Choice>
                <mc:Fallback>
                  <p:oleObj name="Equation" r:id="rId4" imgW="1155600" imgH="96516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3697" y="3412896"/>
                          <a:ext cx="2220532" cy="18555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3974544"/>
                </p:ext>
              </p:extLst>
            </p:nvPr>
          </p:nvGraphicFramePr>
          <p:xfrm>
            <a:off x="688976" y="5436742"/>
            <a:ext cx="1069975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4" name="Equation" r:id="rId6" imgW="406080" imgH="228600" progId="Equation.DSMT4">
                    <p:embed/>
                  </p:oleObj>
                </mc:Choice>
                <mc:Fallback>
                  <p:oleObj name="Equation" r:id="rId6" imgW="40608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8976" y="5436742"/>
                          <a:ext cx="1069975" cy="600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3097161" y="2338897"/>
            <a:ext cx="294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000742"/>
              </p:ext>
            </p:extLst>
          </p:nvPr>
        </p:nvGraphicFramePr>
        <p:xfrm>
          <a:off x="2757008" y="2894520"/>
          <a:ext cx="4278913" cy="58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" name="Equation" r:id="rId8" imgW="1866600" imgH="253800" progId="Equation.DSMT4">
                  <p:embed/>
                </p:oleObj>
              </mc:Choice>
              <mc:Fallback>
                <p:oleObj name="Equation" r:id="rId8" imgW="1866600" imgH="253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57008" y="2894520"/>
                        <a:ext cx="4278913" cy="58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261652"/>
              </p:ext>
            </p:extLst>
          </p:nvPr>
        </p:nvGraphicFramePr>
        <p:xfrm>
          <a:off x="2790667" y="3451093"/>
          <a:ext cx="29019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" name="Equation" r:id="rId10" imgW="1155600" imgH="253800" progId="Equation.DSMT4">
                  <p:embed/>
                </p:oleObj>
              </mc:Choice>
              <mc:Fallback>
                <p:oleObj name="Equation" r:id="rId10" imgW="1155600" imgH="253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0667" y="3451093"/>
                        <a:ext cx="2901950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540368"/>
              </p:ext>
            </p:extLst>
          </p:nvPr>
        </p:nvGraphicFramePr>
        <p:xfrm>
          <a:off x="2757008" y="4057448"/>
          <a:ext cx="325596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7" name="Equation" r:id="rId12" imgW="1307880" imgH="279360" progId="Equation.DSMT4">
                  <p:embed/>
                </p:oleObj>
              </mc:Choice>
              <mc:Fallback>
                <p:oleObj name="Equation" r:id="rId12" imgW="1307880" imgH="2793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57008" y="4057448"/>
                        <a:ext cx="3255962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Brace 22"/>
          <p:cNvSpPr/>
          <p:nvPr/>
        </p:nvSpPr>
        <p:spPr>
          <a:xfrm>
            <a:off x="7003415" y="2872888"/>
            <a:ext cx="446453" cy="183199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/>
          <p:cNvSpPr/>
          <p:nvPr/>
        </p:nvSpPr>
        <p:spPr>
          <a:xfrm>
            <a:off x="7665210" y="3619419"/>
            <a:ext cx="811161" cy="3345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32815"/>
              </p:ext>
            </p:extLst>
          </p:nvPr>
        </p:nvGraphicFramePr>
        <p:xfrm>
          <a:off x="2757008" y="4967043"/>
          <a:ext cx="4364224" cy="67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" name="Equation" r:id="rId14" imgW="1650960" imgH="253800" progId="Equation.DSMT4">
                  <p:embed/>
                </p:oleObj>
              </mc:Choice>
              <mc:Fallback>
                <p:oleObj name="Equation" r:id="rId14" imgW="1650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57008" y="4967043"/>
                        <a:ext cx="4364224" cy="671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208785"/>
              </p:ext>
            </p:extLst>
          </p:nvPr>
        </p:nvGraphicFramePr>
        <p:xfrm>
          <a:off x="3256231" y="5599986"/>
          <a:ext cx="1970822" cy="60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9" name="Equation" r:id="rId16" imgW="749160" imgH="228600" progId="Equation.DSMT4">
                  <p:embed/>
                </p:oleObj>
              </mc:Choice>
              <mc:Fallback>
                <p:oleObj name="Equation" r:id="rId16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56231" y="5599986"/>
                        <a:ext cx="1970822" cy="601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>
            <a:off x="7003415" y="4942534"/>
            <a:ext cx="516243" cy="142876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>
            <a:off x="7732347" y="5596208"/>
            <a:ext cx="1165247" cy="1913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02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3" grpId="0" animBg="1"/>
      <p:bldP spid="24" grpId="0" animBg="1"/>
      <p:bldP spid="16" grpId="0" animBg="1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276253"/>
              </p:ext>
            </p:extLst>
          </p:nvPr>
        </p:nvGraphicFramePr>
        <p:xfrm>
          <a:off x="1810822" y="698142"/>
          <a:ext cx="5522356" cy="673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Equation" r:id="rId3" imgW="2082600" imgH="253800" progId="Equation.DSMT4">
                  <p:embed/>
                </p:oleObj>
              </mc:Choice>
              <mc:Fallback>
                <p:oleObj name="Equation" r:id="rId3" imgW="2082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0822" y="698142"/>
                        <a:ext cx="5522356" cy="673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414585"/>
              </p:ext>
            </p:extLst>
          </p:nvPr>
        </p:nvGraphicFramePr>
        <p:xfrm>
          <a:off x="1591185" y="1521103"/>
          <a:ext cx="5961631" cy="59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5" imgW="2286000" imgH="228600" progId="Equation.DSMT4">
                  <p:embed/>
                </p:oleObj>
              </mc:Choice>
              <mc:Fallback>
                <p:oleObj name="Equation" r:id="rId5" imgW="228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1185" y="1521103"/>
                        <a:ext cx="5961631" cy="59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849626"/>
              </p:ext>
            </p:extLst>
          </p:nvPr>
        </p:nvGraphicFramePr>
        <p:xfrm>
          <a:off x="2233208" y="2189469"/>
          <a:ext cx="4022732" cy="68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7" imgW="1485720" imgH="253800" progId="Equation.DSMT4">
                  <p:embed/>
                </p:oleObj>
              </mc:Choice>
              <mc:Fallback>
                <p:oleObj name="Equation" r:id="rId7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3208" y="2189469"/>
                        <a:ext cx="4022732" cy="687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1504"/>
              </p:ext>
            </p:extLst>
          </p:nvPr>
        </p:nvGraphicFramePr>
        <p:xfrm>
          <a:off x="3332036" y="2902960"/>
          <a:ext cx="2479928" cy="1144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9" imgW="990360" imgH="457200" progId="Equation.DSMT4">
                  <p:embed/>
                </p:oleObj>
              </mc:Choice>
              <mc:Fallback>
                <p:oleObj name="Equation" r:id="rId9" imgW="990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32036" y="2902960"/>
                        <a:ext cx="2479928" cy="1144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935712"/>
              </p:ext>
            </p:extLst>
          </p:nvPr>
        </p:nvGraphicFramePr>
        <p:xfrm>
          <a:off x="2202753" y="4073388"/>
          <a:ext cx="4738495" cy="100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Equation" r:id="rId11" imgW="1968480" imgH="419040" progId="Equation.DSMT4">
                  <p:embed/>
                </p:oleObj>
              </mc:Choice>
              <mc:Fallback>
                <p:oleObj name="Equation" r:id="rId11" imgW="1968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2753" y="4073388"/>
                        <a:ext cx="4738495" cy="1008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6375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0" cy="133303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1830311"/>
            <a:ext cx="2448232" cy="3112299"/>
            <a:chOff x="1" y="2944267"/>
            <a:chExt cx="2448232" cy="3112299"/>
          </a:xfrm>
        </p:grpSpPr>
        <p:sp>
          <p:nvSpPr>
            <p:cNvPr id="9" name="TextBox 8"/>
            <p:cNvSpPr txBox="1"/>
            <p:nvPr/>
          </p:nvSpPr>
          <p:spPr>
            <a:xfrm>
              <a:off x="1" y="2944267"/>
              <a:ext cx="2448232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448233" y="3412896"/>
              <a:ext cx="0" cy="202384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1784654"/>
                </p:ext>
              </p:extLst>
            </p:nvPr>
          </p:nvGraphicFramePr>
          <p:xfrm>
            <a:off x="104027" y="3496925"/>
            <a:ext cx="2195512" cy="185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4" name="Equation" r:id="rId4" imgW="1143000" imgH="965160" progId="Equation.DSMT4">
                    <p:embed/>
                  </p:oleObj>
                </mc:Choice>
                <mc:Fallback>
                  <p:oleObj name="Equation" r:id="rId4" imgW="1143000" imgH="96516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4027" y="3496925"/>
                          <a:ext cx="2195512" cy="1855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2804422"/>
                </p:ext>
              </p:extLst>
            </p:nvPr>
          </p:nvGraphicFramePr>
          <p:xfrm>
            <a:off x="689129" y="5456491"/>
            <a:ext cx="1069975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5" name="Equation" r:id="rId6" imgW="406080" imgH="228600" progId="Equation.DSMT4">
                    <p:embed/>
                  </p:oleObj>
                </mc:Choice>
                <mc:Fallback>
                  <p:oleObj name="Equation" r:id="rId6" imgW="406080" imgH="22860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9129" y="5456491"/>
                          <a:ext cx="1069975" cy="600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097161" y="1794748"/>
            <a:ext cx="294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044009"/>
              </p:ext>
            </p:extLst>
          </p:nvPr>
        </p:nvGraphicFramePr>
        <p:xfrm>
          <a:off x="2963485" y="2248386"/>
          <a:ext cx="4278913" cy="58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" name="Equation" r:id="rId8" imgW="1866600" imgH="253800" progId="Equation.DSMT4">
                  <p:embed/>
                </p:oleObj>
              </mc:Choice>
              <mc:Fallback>
                <p:oleObj name="Equation" r:id="rId8" imgW="1866600" imgH="253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63485" y="2248386"/>
                        <a:ext cx="4278913" cy="58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752028"/>
              </p:ext>
            </p:extLst>
          </p:nvPr>
        </p:nvGraphicFramePr>
        <p:xfrm>
          <a:off x="2965450" y="2805113"/>
          <a:ext cx="29670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7" name="Equation" r:id="rId10" imgW="1180800" imgH="253800" progId="Equation.DSMT4">
                  <p:embed/>
                </p:oleObj>
              </mc:Choice>
              <mc:Fallback>
                <p:oleObj name="Equation" r:id="rId10" imgW="1180800" imgH="253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65450" y="2805113"/>
                        <a:ext cx="2967038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641120"/>
              </p:ext>
            </p:extLst>
          </p:nvPr>
        </p:nvGraphicFramePr>
        <p:xfrm>
          <a:off x="3011488" y="3411538"/>
          <a:ext cx="31607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Equation" r:id="rId12" imgW="1269720" imgH="279360" progId="Equation.DSMT4">
                  <p:embed/>
                </p:oleObj>
              </mc:Choice>
              <mc:Fallback>
                <p:oleObj name="Equation" r:id="rId12" imgW="1269720" imgH="2793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11488" y="3411538"/>
                        <a:ext cx="3160712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7209892" y="2226754"/>
            <a:ext cx="446453" cy="183199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7871687" y="2973285"/>
            <a:ext cx="811161" cy="3345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85505"/>
              </p:ext>
            </p:extLst>
          </p:nvPr>
        </p:nvGraphicFramePr>
        <p:xfrm>
          <a:off x="2599181" y="4297797"/>
          <a:ext cx="483393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9" name="Equation" r:id="rId14" imgW="1828800" imgH="253800" progId="Equation.DSMT4">
                  <p:embed/>
                </p:oleObj>
              </mc:Choice>
              <mc:Fallback>
                <p:oleObj name="Equation" r:id="rId14" imgW="18288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99181" y="4297797"/>
                        <a:ext cx="4833937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952943"/>
              </p:ext>
            </p:extLst>
          </p:nvPr>
        </p:nvGraphicFramePr>
        <p:xfrm>
          <a:off x="955982" y="5164499"/>
          <a:ext cx="29845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0" name="Equation" r:id="rId16" imgW="1091880" imgH="457200" progId="Equation.DSMT4">
                  <p:embed/>
                </p:oleObj>
              </mc:Choice>
              <mc:Fallback>
                <p:oleObj name="Equation" r:id="rId16" imgW="1091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55982" y="5164499"/>
                        <a:ext cx="2984500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34306"/>
              </p:ext>
            </p:extLst>
          </p:nvPr>
        </p:nvGraphicFramePr>
        <p:xfrm>
          <a:off x="4301742" y="5180451"/>
          <a:ext cx="4842258" cy="108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1" name="Equation" r:id="rId18" imgW="1866600" imgH="419040" progId="Equation.DSMT4">
                  <p:embed/>
                </p:oleObj>
              </mc:Choice>
              <mc:Fallback>
                <p:oleObj name="Equation" r:id="rId18" imgW="1866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01742" y="5180451"/>
                        <a:ext cx="4842258" cy="108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859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2513632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32735" y="3090610"/>
            <a:ext cx="2448232" cy="3111753"/>
            <a:chOff x="1" y="2944267"/>
            <a:chExt cx="2448232" cy="3111753"/>
          </a:xfrm>
        </p:grpSpPr>
        <p:sp>
          <p:nvSpPr>
            <p:cNvPr id="9" name="TextBox 8"/>
            <p:cNvSpPr txBox="1"/>
            <p:nvPr/>
          </p:nvSpPr>
          <p:spPr>
            <a:xfrm>
              <a:off x="1" y="2944267"/>
              <a:ext cx="2448232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448233" y="3412896"/>
              <a:ext cx="0" cy="202384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160963"/>
                </p:ext>
              </p:extLst>
            </p:nvPr>
          </p:nvGraphicFramePr>
          <p:xfrm>
            <a:off x="272411" y="3424974"/>
            <a:ext cx="1903412" cy="173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4" name="Equation" r:id="rId4" imgW="990360" imgH="901440" progId="Equation.DSMT4">
                    <p:embed/>
                  </p:oleObj>
                </mc:Choice>
                <mc:Fallback>
                  <p:oleObj name="Equation" r:id="rId4" imgW="990360" imgH="9014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2411" y="3424974"/>
                          <a:ext cx="1903412" cy="1733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1053975"/>
                </p:ext>
              </p:extLst>
            </p:nvPr>
          </p:nvGraphicFramePr>
          <p:xfrm>
            <a:off x="722929" y="5455945"/>
            <a:ext cx="1003300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5" name="Equation" r:id="rId6" imgW="380880" imgH="228600" progId="Equation.DSMT4">
                    <p:embed/>
                  </p:oleObj>
                </mc:Choice>
                <mc:Fallback>
                  <p:oleObj name="Equation" r:id="rId6" imgW="38088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22929" y="5455945"/>
                          <a:ext cx="1003300" cy="600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253917" y="2995371"/>
            <a:ext cx="294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914744"/>
              </p:ext>
            </p:extLst>
          </p:nvPr>
        </p:nvGraphicFramePr>
        <p:xfrm>
          <a:off x="4091213" y="3303375"/>
          <a:ext cx="1331152" cy="63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"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91213" y="3303375"/>
                        <a:ext cx="1331152" cy="637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57084"/>
              </p:ext>
            </p:extLst>
          </p:nvPr>
        </p:nvGraphicFramePr>
        <p:xfrm>
          <a:off x="3473978" y="3826881"/>
          <a:ext cx="2565621" cy="615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7" name="Equation" r:id="rId10" imgW="952200" imgH="228600" progId="Equation.DSMT4">
                  <p:embed/>
                </p:oleObj>
              </mc:Choice>
              <mc:Fallback>
                <p:oleObj name="Equation" r:id="rId10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73978" y="3826881"/>
                        <a:ext cx="2565621" cy="615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255057"/>
              </p:ext>
            </p:extLst>
          </p:nvPr>
        </p:nvGraphicFramePr>
        <p:xfrm>
          <a:off x="3473977" y="4378563"/>
          <a:ext cx="2735076" cy="615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" name="Equation" r:id="rId12" imgW="1015920" imgH="228600" progId="Equation.DSMT4">
                  <p:embed/>
                </p:oleObj>
              </mc:Choice>
              <mc:Fallback>
                <p:oleObj name="Equation" r:id="rId12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73977" y="4378563"/>
                        <a:ext cx="2735076" cy="615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>
            <a:off x="6207307" y="3303375"/>
            <a:ext cx="665875" cy="1690580"/>
          </a:xfrm>
          <a:prstGeom prst="rightBrace">
            <a:avLst>
              <a:gd name="adj1" fmla="val 28267"/>
              <a:gd name="adj2" fmla="val 4563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7040890" y="3826881"/>
            <a:ext cx="1017639" cy="4050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99340"/>
              </p:ext>
            </p:extLst>
          </p:nvPr>
        </p:nvGraphicFramePr>
        <p:xfrm>
          <a:off x="2747385" y="4963176"/>
          <a:ext cx="4188259" cy="584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" name="Equation" r:id="rId14" imgW="1638000" imgH="228600" progId="Equation.DSMT4">
                  <p:embed/>
                </p:oleObj>
              </mc:Choice>
              <mc:Fallback>
                <p:oleObj name="Equation" r:id="rId14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47385" y="4963176"/>
                        <a:ext cx="4188259" cy="584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187635"/>
              </p:ext>
            </p:extLst>
          </p:nvPr>
        </p:nvGraphicFramePr>
        <p:xfrm>
          <a:off x="2351127" y="5520477"/>
          <a:ext cx="2043198" cy="102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" name="Equation" r:id="rId16" imgW="863280" imgH="431640" progId="Equation.DSMT4">
                  <p:embed/>
                </p:oleObj>
              </mc:Choice>
              <mc:Fallback>
                <p:oleObj name="Equation" r:id="rId16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51127" y="5520477"/>
                        <a:ext cx="2043198" cy="102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891590"/>
              </p:ext>
            </p:extLst>
          </p:nvPr>
        </p:nvGraphicFramePr>
        <p:xfrm>
          <a:off x="4477533" y="5473771"/>
          <a:ext cx="4657291" cy="102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1" name="Equation" r:id="rId18" imgW="1968480" imgH="431640" progId="Equation.DSMT4">
                  <p:embed/>
                </p:oleObj>
              </mc:Choice>
              <mc:Fallback>
                <p:oleObj name="Equation" r:id="rId18" imgW="1968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77533" y="5473771"/>
                        <a:ext cx="4657291" cy="102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34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2126256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91729" y="2557660"/>
            <a:ext cx="2448232" cy="4080154"/>
            <a:chOff x="1" y="2944267"/>
            <a:chExt cx="2448232" cy="4080154"/>
          </a:xfrm>
        </p:grpSpPr>
        <p:sp>
          <p:nvSpPr>
            <p:cNvPr id="9" name="TextBox 8"/>
            <p:cNvSpPr txBox="1"/>
            <p:nvPr/>
          </p:nvSpPr>
          <p:spPr>
            <a:xfrm>
              <a:off x="1" y="2944267"/>
              <a:ext cx="2448232" cy="3785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448233" y="3412896"/>
              <a:ext cx="0" cy="307812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4711738"/>
                </p:ext>
              </p:extLst>
            </p:nvPr>
          </p:nvGraphicFramePr>
          <p:xfrm>
            <a:off x="113072" y="3367932"/>
            <a:ext cx="2222500" cy="293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8" name="Equation" r:id="rId4" imgW="1155600" imgH="1523880" progId="Equation.DSMT4">
                    <p:embed/>
                  </p:oleObj>
                </mc:Choice>
                <mc:Fallback>
                  <p:oleObj name="Equation" r:id="rId4" imgW="1155600" imgH="15238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3072" y="3367932"/>
                          <a:ext cx="2222500" cy="293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6712480"/>
                </p:ext>
              </p:extLst>
            </p:nvPr>
          </p:nvGraphicFramePr>
          <p:xfrm>
            <a:off x="756266" y="6491021"/>
            <a:ext cx="9366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9" name="Equation" r:id="rId6" imgW="355320" imgH="203040" progId="Equation.DSMT4">
                    <p:embed/>
                  </p:oleObj>
                </mc:Choice>
                <mc:Fallback>
                  <p:oleObj name="Equation" r:id="rId6" imgW="355320" imgH="2030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6266" y="6491021"/>
                          <a:ext cx="936625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253917" y="2669571"/>
            <a:ext cx="294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50433" y="2557660"/>
            <a:ext cx="2473427" cy="2031744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502756"/>
              </p:ext>
            </p:extLst>
          </p:nvPr>
        </p:nvGraphicFramePr>
        <p:xfrm>
          <a:off x="3269737" y="2997373"/>
          <a:ext cx="2219459" cy="634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9737" y="2997373"/>
                        <a:ext cx="2219459" cy="634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251321"/>
              </p:ext>
            </p:extLst>
          </p:nvPr>
        </p:nvGraphicFramePr>
        <p:xfrm>
          <a:off x="2986800" y="3660420"/>
          <a:ext cx="2686657" cy="66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" name="Equation" r:id="rId11" imgW="1028520" imgH="253800" progId="Equation.DSMT4">
                  <p:embed/>
                </p:oleObj>
              </mc:Choice>
              <mc:Fallback>
                <p:oleObj name="Equation" r:id="rId11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6800" y="3660420"/>
                        <a:ext cx="2686657" cy="663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90180"/>
              </p:ext>
            </p:extLst>
          </p:nvPr>
        </p:nvGraphicFramePr>
        <p:xfrm>
          <a:off x="3080097" y="4328732"/>
          <a:ext cx="1972174" cy="554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"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80097" y="4328732"/>
                        <a:ext cx="1972174" cy="554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5489196" y="3131236"/>
            <a:ext cx="601888" cy="163249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582633"/>
              </p:ext>
            </p:extLst>
          </p:nvPr>
        </p:nvGraphicFramePr>
        <p:xfrm>
          <a:off x="3093509" y="4791375"/>
          <a:ext cx="4389537" cy="75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3" name="Equation" r:id="rId15" imgW="1473120" imgH="253800" progId="Equation.DSMT4">
                  <p:embed/>
                </p:oleObj>
              </mc:Choice>
              <mc:Fallback>
                <p:oleObj name="Equation" r:id="rId15" imgW="1473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93509" y="4791375"/>
                        <a:ext cx="4389537" cy="755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605125"/>
              </p:ext>
            </p:extLst>
          </p:nvPr>
        </p:nvGraphicFramePr>
        <p:xfrm>
          <a:off x="3066156" y="5496325"/>
          <a:ext cx="5832475" cy="1079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" name="Equation" r:id="rId17" imgW="2743200" imgH="507960" progId="Equation.DSMT4">
                  <p:embed/>
                </p:oleObj>
              </mc:Choice>
              <mc:Fallback>
                <p:oleObj name="Equation" r:id="rId17" imgW="2743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66156" y="5496325"/>
                        <a:ext cx="5832475" cy="1079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485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0" cy="1838648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76980" y="2203699"/>
            <a:ext cx="2448232" cy="2306389"/>
            <a:chOff x="1" y="2944267"/>
            <a:chExt cx="2448232" cy="2306389"/>
          </a:xfrm>
        </p:grpSpPr>
        <p:sp>
          <p:nvSpPr>
            <p:cNvPr id="9" name="TextBox 8"/>
            <p:cNvSpPr txBox="1"/>
            <p:nvPr/>
          </p:nvSpPr>
          <p:spPr>
            <a:xfrm>
              <a:off x="1" y="2944267"/>
              <a:ext cx="2448232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448233" y="3412896"/>
              <a:ext cx="0" cy="120108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1012544"/>
                </p:ext>
              </p:extLst>
            </p:nvPr>
          </p:nvGraphicFramePr>
          <p:xfrm>
            <a:off x="137473" y="3393193"/>
            <a:ext cx="2173288" cy="1220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4" name="Equation" r:id="rId4" imgW="1130040" imgH="634680" progId="Equation.DSMT4">
                    <p:embed/>
                  </p:oleObj>
                </mc:Choice>
                <mc:Fallback>
                  <p:oleObj name="Equation" r:id="rId4" imgW="1130040" imgH="6346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7473" y="3393193"/>
                          <a:ext cx="2173288" cy="1220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2509775"/>
                </p:ext>
              </p:extLst>
            </p:nvPr>
          </p:nvGraphicFramePr>
          <p:xfrm>
            <a:off x="775521" y="4783931"/>
            <a:ext cx="836613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5" name="Equation" r:id="rId6" imgW="317160" imgH="177480" progId="Equation.DSMT4">
                    <p:embed/>
                  </p:oleObj>
                </mc:Choice>
                <mc:Fallback>
                  <p:oleObj name="Equation" r:id="rId6" imgW="31716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75521" y="4783931"/>
                          <a:ext cx="836613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267893" y="2276493"/>
            <a:ext cx="294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166659"/>
              </p:ext>
            </p:extLst>
          </p:nvPr>
        </p:nvGraphicFramePr>
        <p:xfrm>
          <a:off x="3017447" y="2673776"/>
          <a:ext cx="1539358" cy="615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" name="Equation" r:id="rId8" imgW="571320" imgH="228600" progId="Equation.DSMT4">
                  <p:embed/>
                </p:oleObj>
              </mc:Choice>
              <mc:Fallback>
                <p:oleObj name="Equation" r:id="rId8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7447" y="2673776"/>
                        <a:ext cx="1539358" cy="615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496514"/>
              </p:ext>
            </p:extLst>
          </p:nvPr>
        </p:nvGraphicFramePr>
        <p:xfrm>
          <a:off x="3017446" y="3188524"/>
          <a:ext cx="1628537" cy="107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" name="Equation" r:id="rId10" imgW="634680" imgH="419040" progId="Equation.DSMT4">
                  <p:embed/>
                </p:oleObj>
              </mc:Choice>
              <mc:Fallback>
                <p:oleObj name="Equation" r:id="rId10" imgW="634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17446" y="3188524"/>
                        <a:ext cx="1628537" cy="1074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811458"/>
              </p:ext>
            </p:extLst>
          </p:nvPr>
        </p:nvGraphicFramePr>
        <p:xfrm>
          <a:off x="2802192" y="4136845"/>
          <a:ext cx="2368569" cy="67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"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02192" y="4136845"/>
                        <a:ext cx="2368569" cy="676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4999703" y="2738158"/>
            <a:ext cx="693174" cy="207542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5885052" y="3653214"/>
            <a:ext cx="501445" cy="2453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076232"/>
              </p:ext>
            </p:extLst>
          </p:nvPr>
        </p:nvGraphicFramePr>
        <p:xfrm>
          <a:off x="6528505" y="3200476"/>
          <a:ext cx="2452165" cy="1050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" name="Equation" r:id="rId14" imgW="977760" imgH="419040" progId="Equation.DSMT4">
                  <p:embed/>
                </p:oleObj>
              </mc:Choice>
              <mc:Fallback>
                <p:oleObj name="Equation" r:id="rId14" imgW="977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28505" y="3200476"/>
                        <a:ext cx="2452165" cy="1050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323940"/>
              </p:ext>
            </p:extLst>
          </p:nvPr>
        </p:nvGraphicFramePr>
        <p:xfrm>
          <a:off x="2240783" y="5271671"/>
          <a:ext cx="2054219" cy="69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0" name="Equation" r:id="rId16" imgW="787320" imgH="266400" progId="Equation.DSMT4">
                  <p:embed/>
                </p:oleObj>
              </mc:Choice>
              <mc:Fallback>
                <p:oleObj name="Equation" r:id="rId16" imgW="787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40783" y="5271671"/>
                        <a:ext cx="2054219" cy="695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831258"/>
              </p:ext>
            </p:extLst>
          </p:nvPr>
        </p:nvGraphicFramePr>
        <p:xfrm>
          <a:off x="4593996" y="5087573"/>
          <a:ext cx="4550004" cy="1121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1" name="Equation" r:id="rId18" imgW="1752480" imgH="431640" progId="Equation.DSMT4">
                  <p:embed/>
                </p:oleObj>
              </mc:Choice>
              <mc:Fallback>
                <p:oleObj name="Equation" r:id="rId18" imgW="1752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93996" y="5087573"/>
                        <a:ext cx="4550004" cy="1121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6528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 animBg="1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1756099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91729" y="2401413"/>
            <a:ext cx="2448232" cy="2599212"/>
            <a:chOff x="1" y="2944267"/>
            <a:chExt cx="2448232" cy="2599212"/>
          </a:xfrm>
        </p:grpSpPr>
        <p:sp>
          <p:nvSpPr>
            <p:cNvPr id="9" name="TextBox 8"/>
            <p:cNvSpPr txBox="1"/>
            <p:nvPr/>
          </p:nvSpPr>
          <p:spPr>
            <a:xfrm>
              <a:off x="1" y="2944267"/>
              <a:ext cx="2448232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448233" y="3412896"/>
              <a:ext cx="0" cy="163025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293596"/>
                </p:ext>
              </p:extLst>
            </p:nvPr>
          </p:nvGraphicFramePr>
          <p:xfrm>
            <a:off x="271617" y="3309594"/>
            <a:ext cx="1905000" cy="175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2" name="Equation" r:id="rId4" imgW="990360" imgH="914400" progId="Equation.DSMT4">
                    <p:embed/>
                  </p:oleObj>
                </mc:Choice>
                <mc:Fallback>
                  <p:oleObj name="Equation" r:id="rId4" imgW="990360" imgH="9144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1617" y="3309594"/>
                          <a:ext cx="1905000" cy="175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5849386"/>
                </p:ext>
              </p:extLst>
            </p:nvPr>
          </p:nvGraphicFramePr>
          <p:xfrm>
            <a:off x="771885" y="5010079"/>
            <a:ext cx="90328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3" name="Equation" r:id="rId6" imgW="342720" imgH="203040" progId="Equation.DSMT4">
                    <p:embed/>
                  </p:oleObj>
                </mc:Choice>
                <mc:Fallback>
                  <p:oleObj name="Equation" r:id="rId6" imgW="342720" imgH="2030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71885" y="5010079"/>
                          <a:ext cx="903287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267893" y="2276493"/>
            <a:ext cx="294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194219"/>
              </p:ext>
            </p:extLst>
          </p:nvPr>
        </p:nvGraphicFramePr>
        <p:xfrm>
          <a:off x="3383330" y="2738158"/>
          <a:ext cx="2075396" cy="55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4" name="Equation" r:id="rId8" imgW="761760" imgH="203040" progId="Equation.DSMT4">
                  <p:embed/>
                </p:oleObj>
              </mc:Choice>
              <mc:Fallback>
                <p:oleObj name="Equation" r:id="rId8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83330" y="2738158"/>
                        <a:ext cx="2075396" cy="55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686495"/>
              </p:ext>
            </p:extLst>
          </p:nvPr>
        </p:nvGraphicFramePr>
        <p:xfrm>
          <a:off x="2911577" y="3260129"/>
          <a:ext cx="3693360" cy="509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Equation" r:id="rId10" imgW="1473120" imgH="203040" progId="Equation.DSMT4">
                  <p:embed/>
                </p:oleObj>
              </mc:Choice>
              <mc:Fallback>
                <p:oleObj name="Equation" r:id="rId10" imgW="1473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1577" y="3260129"/>
                        <a:ext cx="3693360" cy="509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>
            <a:off x="6502695" y="2445162"/>
            <a:ext cx="481663" cy="126223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7154485" y="2855815"/>
            <a:ext cx="873842" cy="3900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248844"/>
              </p:ext>
            </p:extLst>
          </p:nvPr>
        </p:nvGraphicFramePr>
        <p:xfrm>
          <a:off x="2873373" y="3945289"/>
          <a:ext cx="3397254" cy="560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12" imgW="1231560" imgH="203040" progId="Equation.DSMT4">
                  <p:embed/>
                </p:oleObj>
              </mc:Choice>
              <mc:Fallback>
                <p:oleObj name="Equation" r:id="rId12" imgW="1231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73373" y="3945289"/>
                        <a:ext cx="3397254" cy="560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29227"/>
              </p:ext>
            </p:extLst>
          </p:nvPr>
        </p:nvGraphicFramePr>
        <p:xfrm>
          <a:off x="2273205" y="4775698"/>
          <a:ext cx="2067182" cy="97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73205" y="4775698"/>
                        <a:ext cx="2067182" cy="970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67112"/>
              </p:ext>
            </p:extLst>
          </p:nvPr>
        </p:nvGraphicFramePr>
        <p:xfrm>
          <a:off x="4461449" y="4830485"/>
          <a:ext cx="4286976" cy="895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name="Equation" r:id="rId16" imgW="2006280" imgH="419040" progId="Equation.DSMT4">
                  <p:embed/>
                </p:oleObj>
              </mc:Choice>
              <mc:Fallback>
                <p:oleObj name="Equation" r:id="rId16" imgW="2006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61449" y="4830485"/>
                        <a:ext cx="4286976" cy="895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382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1730189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191729" y="2165439"/>
            <a:ext cx="2448232" cy="3698807"/>
            <a:chOff x="1" y="2944267"/>
            <a:chExt cx="2448232" cy="3698807"/>
          </a:xfrm>
        </p:grpSpPr>
        <p:sp>
          <p:nvSpPr>
            <p:cNvPr id="10" name="TextBox 9"/>
            <p:cNvSpPr txBox="1"/>
            <p:nvPr/>
          </p:nvSpPr>
          <p:spPr>
            <a:xfrm>
              <a:off x="1" y="2944267"/>
              <a:ext cx="2448232" cy="341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2448233" y="3412896"/>
              <a:ext cx="0" cy="276345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607184"/>
                </p:ext>
              </p:extLst>
            </p:nvPr>
          </p:nvGraphicFramePr>
          <p:xfrm>
            <a:off x="197798" y="3281012"/>
            <a:ext cx="2052638" cy="251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1" name="Equation" r:id="rId4" imgW="1066680" imgH="1307880" progId="Equation.DSMT4">
                    <p:embed/>
                  </p:oleObj>
                </mc:Choice>
                <mc:Fallback>
                  <p:oleObj name="Equation" r:id="rId4" imgW="1066680" imgH="13078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7798" y="3281012"/>
                          <a:ext cx="2052638" cy="2514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594877"/>
                </p:ext>
              </p:extLst>
            </p:nvPr>
          </p:nvGraphicFramePr>
          <p:xfrm>
            <a:off x="604992" y="6176349"/>
            <a:ext cx="1238250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2" name="Equation" r:id="rId6" imgW="469800" imgH="177480" progId="Equation.DSMT4">
                    <p:embed/>
                  </p:oleObj>
                </mc:Choice>
                <mc:Fallback>
                  <p:oleObj name="Equation" r:id="rId6" imgW="46980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4992" y="6176349"/>
                          <a:ext cx="1238250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3253145" y="1934606"/>
            <a:ext cx="294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354576"/>
              </p:ext>
            </p:extLst>
          </p:nvPr>
        </p:nvGraphicFramePr>
        <p:xfrm>
          <a:off x="2831690" y="2359453"/>
          <a:ext cx="2536686" cy="54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3" name="Equation" r:id="rId8" imgW="939600" imgH="203040" progId="Equation.DSMT4">
                  <p:embed/>
                </p:oleObj>
              </mc:Choice>
              <mc:Fallback>
                <p:oleObj name="Equation" r:id="rId8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31690" y="2359453"/>
                        <a:ext cx="2536686" cy="548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538308"/>
              </p:ext>
            </p:extLst>
          </p:nvPr>
        </p:nvGraphicFramePr>
        <p:xfrm>
          <a:off x="5388965" y="2321873"/>
          <a:ext cx="2298422" cy="6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88965" y="2321873"/>
                        <a:ext cx="2298422" cy="61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897247"/>
              </p:ext>
            </p:extLst>
          </p:nvPr>
        </p:nvGraphicFramePr>
        <p:xfrm>
          <a:off x="3005456" y="2856459"/>
          <a:ext cx="4165473" cy="574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" name="Equation" r:id="rId12" imgW="1473120" imgH="203040" progId="Equation.DSMT4">
                  <p:embed/>
                </p:oleObj>
              </mc:Choice>
              <mc:Fallback>
                <p:oleObj name="Equation" r:id="rId12" imgW="1473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05456" y="2856459"/>
                        <a:ext cx="4165473" cy="574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842050"/>
              </p:ext>
            </p:extLst>
          </p:nvPr>
        </p:nvGraphicFramePr>
        <p:xfrm>
          <a:off x="2717910" y="3477334"/>
          <a:ext cx="1805796" cy="58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6" name="Equation" r:id="rId14" imgW="711000" imgH="228600" progId="Equation.DSMT4">
                  <p:embed/>
                </p:oleObj>
              </mc:Choice>
              <mc:Fallback>
                <p:oleObj name="Equation" r:id="rId14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17910" y="3477334"/>
                        <a:ext cx="1805796" cy="580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582827"/>
              </p:ext>
            </p:extLst>
          </p:nvPr>
        </p:nvGraphicFramePr>
        <p:xfrm>
          <a:off x="2657860" y="4046578"/>
          <a:ext cx="2015911" cy="61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7" name="Equation" r:id="rId16" imgW="749160" imgH="228600" progId="Equation.DSMT4">
                  <p:embed/>
                </p:oleObj>
              </mc:Choice>
              <mc:Fallback>
                <p:oleObj name="Equation" r:id="rId16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57860" y="4046578"/>
                        <a:ext cx="2015911" cy="615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>
            <a:off x="4450110" y="3388897"/>
            <a:ext cx="457202" cy="125095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>
            <a:off x="4991018" y="3886946"/>
            <a:ext cx="585179" cy="2003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633024"/>
              </p:ext>
            </p:extLst>
          </p:nvPr>
        </p:nvGraphicFramePr>
        <p:xfrm>
          <a:off x="5576197" y="3647142"/>
          <a:ext cx="3572444" cy="53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8" name="Equation" r:id="rId18" imgW="1688760" imgH="253800" progId="Equation.DSMT4">
                  <p:embed/>
                </p:oleObj>
              </mc:Choice>
              <mc:Fallback>
                <p:oleObj name="Equation" r:id="rId18" imgW="1688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76197" y="3647142"/>
                        <a:ext cx="3572444" cy="537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390289"/>
              </p:ext>
            </p:extLst>
          </p:nvPr>
        </p:nvGraphicFramePr>
        <p:xfrm>
          <a:off x="3185638" y="4648621"/>
          <a:ext cx="2772724" cy="462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9" name="Equation" r:id="rId20" imgW="1218960" imgH="203040" progId="Equation.DSMT4">
                  <p:embed/>
                </p:oleObj>
              </mc:Choice>
              <mc:Fallback>
                <p:oleObj name="Equation" r:id="rId20" imgW="121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85638" y="4648621"/>
                        <a:ext cx="2772724" cy="462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030432"/>
              </p:ext>
            </p:extLst>
          </p:nvPr>
        </p:nvGraphicFramePr>
        <p:xfrm>
          <a:off x="5962156" y="4610203"/>
          <a:ext cx="1867524" cy="443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0" name="Equation" r:id="rId22" imgW="749160" imgH="177480" progId="Equation.DSMT4">
                  <p:embed/>
                </p:oleObj>
              </mc:Choice>
              <mc:Fallback>
                <p:oleObj name="Equation" r:id="rId22" imgW="749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62156" y="4610203"/>
                        <a:ext cx="1867524" cy="443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951204"/>
              </p:ext>
            </p:extLst>
          </p:nvPr>
        </p:nvGraphicFramePr>
        <p:xfrm>
          <a:off x="3901575" y="5306311"/>
          <a:ext cx="2933601" cy="515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1" name="Equation" r:id="rId24" imgW="1155600" imgH="203040" progId="Equation.DSMT4">
                  <p:embed/>
                </p:oleObj>
              </mc:Choice>
              <mc:Fallback>
                <p:oleObj name="Equation" r:id="rId24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01575" y="5306311"/>
                        <a:ext cx="2933601" cy="515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446246"/>
              </p:ext>
            </p:extLst>
          </p:nvPr>
        </p:nvGraphicFramePr>
        <p:xfrm>
          <a:off x="3216446" y="5789463"/>
          <a:ext cx="4719501" cy="52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2" name="Equation" r:id="rId26" imgW="2286000" imgH="253800" progId="Equation.DSMT4">
                  <p:embed/>
                </p:oleObj>
              </mc:Choice>
              <mc:Fallback>
                <p:oleObj name="Equation" r:id="rId26" imgW="2286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216446" y="5789463"/>
                        <a:ext cx="4719501" cy="524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724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48639"/>
            <a:ext cx="91440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Из механики вы знаете, что потенциальная энергия взаимодействия тел зависит от их взаимного расположения, расстояния между ними. С другой стороны, расстояния между молекулами зависят от объема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системы: при увеличении объема данной массы газа расстояния между молекулами увеличиваются. Итак, сумма потенциальных энергий взаимодействия между молекулами есть функция объема системы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E</a:t>
            </a:r>
            <a:r>
              <a:rPr lang="ru-RU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)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26054" y="3021539"/>
            <a:ext cx="917005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В рамках молекулярно-кинетической теории мы ограничимся только случаем идеального газа, молекулы которого не взаимодействуют на расстояни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4129535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Итак, потенциальная энергия взаимодействия между молекулами идеального газа равна нулю: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) = 0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26054" y="4960532"/>
            <a:ext cx="917005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Следовательно,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нутренняя энергия идеального газа зависит только от его температуры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82732"/>
              </p:ext>
            </p:extLst>
          </p:nvPr>
        </p:nvGraphicFramePr>
        <p:xfrm>
          <a:off x="3170387" y="5689435"/>
          <a:ext cx="2803225" cy="544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0387" y="5689435"/>
                        <a:ext cx="2803225" cy="544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9181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62230"/>
            <a:ext cx="9144000" cy="2373311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32736" y="2821772"/>
            <a:ext cx="2448232" cy="3407578"/>
            <a:chOff x="1" y="2944267"/>
            <a:chExt cx="2448232" cy="3407578"/>
          </a:xfrm>
        </p:grpSpPr>
        <p:sp>
          <p:nvSpPr>
            <p:cNvPr id="9" name="TextBox 8"/>
            <p:cNvSpPr txBox="1"/>
            <p:nvPr/>
          </p:nvSpPr>
          <p:spPr>
            <a:xfrm>
              <a:off x="1" y="2944267"/>
              <a:ext cx="2448232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448233" y="3412896"/>
              <a:ext cx="0" cy="276345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4808003"/>
                </p:ext>
              </p:extLst>
            </p:nvPr>
          </p:nvGraphicFramePr>
          <p:xfrm>
            <a:off x="343848" y="3312150"/>
            <a:ext cx="1760538" cy="217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1" name="Equation" r:id="rId4" imgW="914400" imgH="1130040" progId="Equation.DSMT4">
                    <p:embed/>
                  </p:oleObj>
                </mc:Choice>
                <mc:Fallback>
                  <p:oleObj name="Equation" r:id="rId4" imgW="914400" imgH="11300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3848" y="3312150"/>
                          <a:ext cx="1760538" cy="217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446807"/>
                </p:ext>
              </p:extLst>
            </p:nvPr>
          </p:nvGraphicFramePr>
          <p:xfrm>
            <a:off x="688003" y="5751770"/>
            <a:ext cx="1071562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2" name="Equation" r:id="rId6" imgW="406080" imgH="228600" progId="Equation.DSMT4">
                    <p:embed/>
                  </p:oleObj>
                </mc:Choice>
                <mc:Fallback>
                  <p:oleObj name="Equation" r:id="rId6" imgW="406080" imgH="2286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8003" y="5751770"/>
                          <a:ext cx="1071562" cy="600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194152" y="2590939"/>
            <a:ext cx="294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545321"/>
              </p:ext>
            </p:extLst>
          </p:nvPr>
        </p:nvGraphicFramePr>
        <p:xfrm>
          <a:off x="2652713" y="2940050"/>
          <a:ext cx="35941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3" name="Equation" r:id="rId8" imgW="1396800" imgH="228600" progId="Equation.DSMT4">
                  <p:embed/>
                </p:oleObj>
              </mc:Choice>
              <mc:Fallback>
                <p:oleObj name="Equation" r:id="rId8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52713" y="2940050"/>
                        <a:ext cx="359410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71392"/>
              </p:ext>
            </p:extLst>
          </p:nvPr>
        </p:nvGraphicFramePr>
        <p:xfrm>
          <a:off x="6318555" y="2924198"/>
          <a:ext cx="1540286" cy="602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4" name="Equation" r:id="rId10" imgW="583920" imgH="228600" progId="Equation.DSMT4">
                  <p:embed/>
                </p:oleObj>
              </mc:Choice>
              <mc:Fallback>
                <p:oleObj name="Equation" r:id="rId10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18555" y="2924198"/>
                        <a:ext cx="1540286" cy="602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27120"/>
              </p:ext>
            </p:extLst>
          </p:nvPr>
        </p:nvGraphicFramePr>
        <p:xfrm>
          <a:off x="2802194" y="3578117"/>
          <a:ext cx="4164941" cy="57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5" name="Equation" r:id="rId12" imgW="1663560" imgH="228600" progId="Equation.DSMT4">
                  <p:embed/>
                </p:oleObj>
              </mc:Choice>
              <mc:Fallback>
                <p:oleObj name="Equation" r:id="rId12" imgW="1663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02194" y="3578117"/>
                        <a:ext cx="4164941" cy="572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501794"/>
              </p:ext>
            </p:extLst>
          </p:nvPr>
        </p:nvGraphicFramePr>
        <p:xfrm>
          <a:off x="2664628" y="4116417"/>
          <a:ext cx="2785581" cy="872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" name="Equation" r:id="rId14" imgW="1257120" imgH="393480" progId="Equation.DSMT4">
                  <p:embed/>
                </p:oleObj>
              </mc:Choice>
              <mc:Fallback>
                <p:oleObj name="Equation" r:id="rId14" imgW="1257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64628" y="4116417"/>
                        <a:ext cx="2785581" cy="872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279656"/>
              </p:ext>
            </p:extLst>
          </p:nvPr>
        </p:nvGraphicFramePr>
        <p:xfrm>
          <a:off x="5533868" y="4248792"/>
          <a:ext cx="3529752" cy="52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7" name="Equation" r:id="rId16" imgW="1536480" imgH="228600" progId="Equation.DSMT4">
                  <p:embed/>
                </p:oleObj>
              </mc:Choice>
              <mc:Fallback>
                <p:oleObj name="Equation" r:id="rId16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33868" y="4248792"/>
                        <a:ext cx="3529752" cy="52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542768"/>
              </p:ext>
            </p:extLst>
          </p:nvPr>
        </p:nvGraphicFramePr>
        <p:xfrm>
          <a:off x="4075389" y="5047613"/>
          <a:ext cx="1834897" cy="541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8" name="Equation" r:id="rId18" imgW="774360" imgH="228600" progId="Equation.DSMT4">
                  <p:embed/>
                </p:oleObj>
              </mc:Choice>
              <mc:Fallback>
                <p:oleObj name="Equation" r:id="rId18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75389" y="5047613"/>
                        <a:ext cx="1834897" cy="541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619881"/>
              </p:ext>
            </p:extLst>
          </p:nvPr>
        </p:nvGraphicFramePr>
        <p:xfrm>
          <a:off x="3060577" y="5672839"/>
          <a:ext cx="4584634" cy="59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9" name="Equation" r:id="rId20" imgW="1968480" imgH="253800" progId="Equation.DSMT4">
                  <p:embed/>
                </p:oleObj>
              </mc:Choice>
              <mc:Fallback>
                <p:oleObj name="Equation" r:id="rId20" imgW="1968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60577" y="5672839"/>
                        <a:ext cx="4584634" cy="591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34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62230"/>
            <a:ext cx="9144000" cy="219988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93981" y="2608310"/>
            <a:ext cx="2448232" cy="3340903"/>
            <a:chOff x="1" y="2944267"/>
            <a:chExt cx="2448232" cy="3340903"/>
          </a:xfrm>
        </p:grpSpPr>
        <p:sp>
          <p:nvSpPr>
            <p:cNvPr id="9" name="TextBox 8"/>
            <p:cNvSpPr txBox="1"/>
            <p:nvPr/>
          </p:nvSpPr>
          <p:spPr>
            <a:xfrm>
              <a:off x="1" y="2944267"/>
              <a:ext cx="2448232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448233" y="3412896"/>
              <a:ext cx="0" cy="276345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8881320"/>
                </p:ext>
              </p:extLst>
            </p:nvPr>
          </p:nvGraphicFramePr>
          <p:xfrm>
            <a:off x="123980" y="3349277"/>
            <a:ext cx="2200275" cy="2390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0" name="Equation" r:id="rId4" imgW="1143000" imgH="1244520" progId="Equation.DSMT4">
                    <p:embed/>
                  </p:oleObj>
                </mc:Choice>
                <mc:Fallback>
                  <p:oleObj name="Equation" r:id="rId4" imgW="1143000" imgH="124452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3980" y="3349277"/>
                          <a:ext cx="2200275" cy="2390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2953686"/>
                </p:ext>
              </p:extLst>
            </p:nvPr>
          </p:nvGraphicFramePr>
          <p:xfrm>
            <a:off x="805478" y="5818445"/>
            <a:ext cx="836612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1" name="Equation" r:id="rId6" imgW="317160" imgH="177480" progId="Equation.DSMT4">
                    <p:embed/>
                  </p:oleObj>
                </mc:Choice>
                <mc:Fallback>
                  <p:oleObj name="Equation" r:id="rId6" imgW="31716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05478" y="5818445"/>
                          <a:ext cx="836612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194152" y="2590939"/>
            <a:ext cx="294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025491"/>
              </p:ext>
            </p:extLst>
          </p:nvPr>
        </p:nvGraphicFramePr>
        <p:xfrm>
          <a:off x="2828904" y="3041131"/>
          <a:ext cx="2199693" cy="54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" name="Equation" r:id="rId8" imgW="914400" imgH="228600" progId="Equation.DSMT4">
                  <p:embed/>
                </p:oleObj>
              </mc:Choice>
              <mc:Fallback>
                <p:oleObj name="Equation" r:id="rId8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28904" y="3041131"/>
                        <a:ext cx="2199693" cy="549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500787"/>
              </p:ext>
            </p:extLst>
          </p:nvPr>
        </p:nvGraphicFramePr>
        <p:xfrm>
          <a:off x="2889467" y="3560249"/>
          <a:ext cx="1779523" cy="582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3"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89467" y="3560249"/>
                        <a:ext cx="1779523" cy="582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003012"/>
              </p:ext>
            </p:extLst>
          </p:nvPr>
        </p:nvGraphicFramePr>
        <p:xfrm>
          <a:off x="2766191" y="4121153"/>
          <a:ext cx="2262406" cy="5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4" name="Equation" r:id="rId12" imgW="838080" imgH="203040" progId="Equation.DSMT4">
                  <p:embed/>
                </p:oleObj>
              </mc:Choice>
              <mc:Fallback>
                <p:oleObj name="Equation" r:id="rId12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66191" y="4121153"/>
                        <a:ext cx="2262406" cy="5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>
            <a:off x="5028597" y="3049170"/>
            <a:ext cx="354564" cy="159267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063610"/>
              </p:ext>
            </p:extLst>
          </p:nvPr>
        </p:nvGraphicFramePr>
        <p:xfrm>
          <a:off x="5609144" y="3597863"/>
          <a:ext cx="3497985" cy="49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5" name="Equation" r:id="rId14" imgW="1434960" imgH="203040" progId="Equation.DSMT4">
                  <p:embed/>
                </p:oleObj>
              </mc:Choice>
              <mc:Fallback>
                <p:oleObj name="Equation" r:id="rId14" imgW="1434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09144" y="3597863"/>
                        <a:ext cx="3497985" cy="49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680098"/>
              </p:ext>
            </p:extLst>
          </p:nvPr>
        </p:nvGraphicFramePr>
        <p:xfrm>
          <a:off x="2889467" y="4933932"/>
          <a:ext cx="1895010" cy="109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6" name="Equation" r:id="rId16" imgW="723600" imgH="419040" progId="Equation.DSMT4">
                  <p:embed/>
                </p:oleObj>
              </mc:Choice>
              <mc:Fallback>
                <p:oleObj name="Equation" r:id="rId16" imgW="723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89467" y="4933932"/>
                        <a:ext cx="1895010" cy="1097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1705"/>
              </p:ext>
            </p:extLst>
          </p:nvPr>
        </p:nvGraphicFramePr>
        <p:xfrm>
          <a:off x="4793532" y="4984405"/>
          <a:ext cx="3804583" cy="986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7" name="Equation" r:id="rId18" imgW="1714320" imgH="444240" progId="Equation.DSMT4">
                  <p:embed/>
                </p:oleObj>
              </mc:Choice>
              <mc:Fallback>
                <p:oleObj name="Equation" r:id="rId18" imgW="1714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93532" y="4984405"/>
                        <a:ext cx="3804583" cy="986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75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44000" cy="1377332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1926494"/>
            <a:ext cx="2448232" cy="2269902"/>
            <a:chOff x="1" y="2944267"/>
            <a:chExt cx="2448232" cy="2269902"/>
          </a:xfrm>
        </p:grpSpPr>
        <p:sp>
          <p:nvSpPr>
            <p:cNvPr id="9" name="TextBox 8"/>
            <p:cNvSpPr txBox="1"/>
            <p:nvPr/>
          </p:nvSpPr>
          <p:spPr>
            <a:xfrm>
              <a:off x="1" y="2944267"/>
              <a:ext cx="2448232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448233" y="3412896"/>
              <a:ext cx="0" cy="126787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7126198"/>
                </p:ext>
              </p:extLst>
            </p:nvPr>
          </p:nvGraphicFramePr>
          <p:xfrm>
            <a:off x="408448" y="3397159"/>
            <a:ext cx="1636713" cy="1317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8" name="Equation" r:id="rId4" imgW="850680" imgH="685800" progId="Equation.DSMT4">
                    <p:embed/>
                  </p:oleObj>
                </mc:Choice>
                <mc:Fallback>
                  <p:oleObj name="Equation" r:id="rId4" imgW="850680" imgH="6858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8448" y="3397159"/>
                          <a:ext cx="1636713" cy="1317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033808"/>
                </p:ext>
              </p:extLst>
            </p:nvPr>
          </p:nvGraphicFramePr>
          <p:xfrm>
            <a:off x="757572" y="4680769"/>
            <a:ext cx="90328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9" name="Equation" r:id="rId6" imgW="342720" imgH="203040" progId="Equation.DSMT4">
                    <p:embed/>
                  </p:oleObj>
                </mc:Choice>
                <mc:Fallback>
                  <p:oleObj name="Equation" r:id="rId6" imgW="342720" imgH="2030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7572" y="4680769"/>
                          <a:ext cx="903288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207800" y="1900552"/>
            <a:ext cx="294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70331"/>
              </p:ext>
            </p:extLst>
          </p:nvPr>
        </p:nvGraphicFramePr>
        <p:xfrm>
          <a:off x="2712124" y="2360613"/>
          <a:ext cx="3719751" cy="48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0" name="Equation" r:id="rId8" imgW="1562040" imgH="203040" progId="Equation.DSMT4">
                  <p:embed/>
                </p:oleObj>
              </mc:Choice>
              <mc:Fallback>
                <p:oleObj name="Equation" r:id="rId8" imgW="1562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2124" y="2360613"/>
                        <a:ext cx="3719751" cy="483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493886"/>
              </p:ext>
            </p:extLst>
          </p:nvPr>
        </p:nvGraphicFramePr>
        <p:xfrm>
          <a:off x="3423029" y="2894013"/>
          <a:ext cx="1757624" cy="48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1" name="Equation" r:id="rId10" imgW="672840" imgH="203040" progId="Equation.DSMT4">
                  <p:embed/>
                </p:oleObj>
              </mc:Choice>
              <mc:Fallback>
                <p:oleObj name="Equation" r:id="rId10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3029" y="2894013"/>
                        <a:ext cx="1757624" cy="483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>
            <a:off x="6293909" y="2310429"/>
            <a:ext cx="485170" cy="101727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6919415" y="2715904"/>
            <a:ext cx="627797" cy="1781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91226"/>
              </p:ext>
            </p:extLst>
          </p:nvPr>
        </p:nvGraphicFramePr>
        <p:xfrm>
          <a:off x="2498117" y="3481976"/>
          <a:ext cx="2939762" cy="48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2" name="Equation" r:id="rId12" imgW="1231560" imgH="203040" progId="Equation.DSMT4">
                  <p:embed/>
                </p:oleObj>
              </mc:Choice>
              <mc:Fallback>
                <p:oleObj name="Equation" r:id="rId12" imgW="1231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98117" y="3481976"/>
                        <a:ext cx="2939762" cy="48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822970"/>
              </p:ext>
            </p:extLst>
          </p:nvPr>
        </p:nvGraphicFramePr>
        <p:xfrm>
          <a:off x="5559076" y="3442665"/>
          <a:ext cx="3233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3" name="Equation" r:id="rId14" imgW="1231560" imgH="203040" progId="Equation.DSMT4">
                  <p:embed/>
                </p:oleObj>
              </mc:Choice>
              <mc:Fallback>
                <p:oleObj name="Equation" r:id="rId14" imgW="1231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59076" y="3442665"/>
                        <a:ext cx="323373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322018"/>
              </p:ext>
            </p:extLst>
          </p:nvPr>
        </p:nvGraphicFramePr>
        <p:xfrm>
          <a:off x="2271668" y="4400712"/>
          <a:ext cx="1872263" cy="879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" name="Equation" r:id="rId16" imgW="838080" imgH="393480" progId="Equation.DSMT4">
                  <p:embed/>
                </p:oleObj>
              </mc:Choice>
              <mc:Fallback>
                <p:oleObj name="Equation" r:id="rId16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71668" y="4400712"/>
                        <a:ext cx="1872263" cy="879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583525"/>
              </p:ext>
            </p:extLst>
          </p:nvPr>
        </p:nvGraphicFramePr>
        <p:xfrm>
          <a:off x="4259708" y="4324371"/>
          <a:ext cx="4068402" cy="926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5" name="Equation" r:id="rId18" imgW="2006280" imgH="457200" progId="Equation.DSMT4">
                  <p:embed/>
                </p:oleObj>
              </mc:Choice>
              <mc:Fallback>
                <p:oleObj name="Equation" r:id="rId18" imgW="2006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59708" y="4324371"/>
                        <a:ext cx="4068402" cy="926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5195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576978"/>
            <a:ext cx="9144001" cy="1277818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1926494"/>
            <a:ext cx="2448232" cy="2269269"/>
            <a:chOff x="1" y="2944267"/>
            <a:chExt cx="2448232" cy="2269269"/>
          </a:xfrm>
        </p:grpSpPr>
        <p:sp>
          <p:nvSpPr>
            <p:cNvPr id="9" name="TextBox 8"/>
            <p:cNvSpPr txBox="1"/>
            <p:nvPr/>
          </p:nvSpPr>
          <p:spPr>
            <a:xfrm>
              <a:off x="1" y="2944267"/>
              <a:ext cx="2448232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448233" y="3412896"/>
              <a:ext cx="0" cy="126787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6002469"/>
                </p:ext>
              </p:extLst>
            </p:nvPr>
          </p:nvGraphicFramePr>
          <p:xfrm>
            <a:off x="430498" y="3499425"/>
            <a:ext cx="178276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3" name="Equation" r:id="rId4" imgW="927000" imgH="431640" progId="Equation.DSMT4">
                    <p:embed/>
                  </p:oleObj>
                </mc:Choice>
                <mc:Fallback>
                  <p:oleObj name="Equation" r:id="rId4" imgW="927000" imgH="4316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0498" y="3499425"/>
                          <a:ext cx="1782762" cy="828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8328961"/>
                </p:ext>
              </p:extLst>
            </p:nvPr>
          </p:nvGraphicFramePr>
          <p:xfrm>
            <a:off x="741364" y="4680136"/>
            <a:ext cx="9366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4" name="Equation" r:id="rId6" imgW="355320" imgH="203040" progId="Equation.DSMT4">
                    <p:embed/>
                  </p:oleObj>
                </mc:Choice>
                <mc:Fallback>
                  <p:oleObj name="Equation" r:id="rId6" imgW="355320" imgH="2030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41364" y="4680136"/>
                          <a:ext cx="936625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207800" y="1900552"/>
            <a:ext cx="294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235394"/>
              </p:ext>
            </p:extLst>
          </p:nvPr>
        </p:nvGraphicFramePr>
        <p:xfrm>
          <a:off x="3207800" y="2380609"/>
          <a:ext cx="1256149" cy="93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" name="Equation" r:id="rId8" imgW="596880" imgH="444240" progId="Equation.DSMT4">
                  <p:embed/>
                </p:oleObj>
              </mc:Choice>
              <mc:Fallback>
                <p:oleObj name="Equation" r:id="rId8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07800" y="2380609"/>
                        <a:ext cx="1256149" cy="935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45972"/>
              </p:ext>
            </p:extLst>
          </p:nvPr>
        </p:nvGraphicFramePr>
        <p:xfrm>
          <a:off x="3078433" y="3353089"/>
          <a:ext cx="1267510" cy="51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" name="Equation" r:id="rId10" imgW="596880" imgH="241200" progId="Equation.DSMT4">
                  <p:embed/>
                </p:oleObj>
              </mc:Choice>
              <mc:Fallback>
                <p:oleObj name="Equation" r:id="rId10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78433" y="3353089"/>
                        <a:ext cx="1267510" cy="512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Brace 14"/>
          <p:cNvSpPr/>
          <p:nvPr/>
        </p:nvSpPr>
        <p:spPr>
          <a:xfrm>
            <a:off x="4463949" y="2481652"/>
            <a:ext cx="517484" cy="138383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650024"/>
              </p:ext>
            </p:extLst>
          </p:nvPr>
        </p:nvGraphicFramePr>
        <p:xfrm>
          <a:off x="5146021" y="2656452"/>
          <a:ext cx="1704891" cy="987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7" name="Equation" r:id="rId12" imgW="723600" imgH="419040" progId="Equation.DSMT4">
                  <p:embed/>
                </p:oleObj>
              </mc:Choice>
              <mc:Fallback>
                <p:oleObj name="Equation" r:id="rId12" imgW="723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46021" y="2656452"/>
                        <a:ext cx="1704891" cy="987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47005"/>
              </p:ext>
            </p:extLst>
          </p:nvPr>
        </p:nvGraphicFramePr>
        <p:xfrm>
          <a:off x="2745096" y="4254886"/>
          <a:ext cx="1305180" cy="897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8" name="Equation" r:id="rId14" imgW="609480" imgH="419040" progId="Equation.DSMT4">
                  <p:embed/>
                </p:oleObj>
              </mc:Choice>
              <mc:Fallback>
                <p:oleObj name="Equation" r:id="rId14" imgW="609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45096" y="4254886"/>
                        <a:ext cx="1305180" cy="897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490043"/>
              </p:ext>
            </p:extLst>
          </p:nvPr>
        </p:nvGraphicFramePr>
        <p:xfrm>
          <a:off x="4407633" y="4218486"/>
          <a:ext cx="2909463" cy="897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9" name="Equation" r:id="rId16" imgW="1358640" imgH="419040" progId="Equation.DSMT4">
                  <p:embed/>
                </p:oleObj>
              </mc:Choice>
              <mc:Fallback>
                <p:oleObj name="Equation" r:id="rId16" imgW="1358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07633" y="4218486"/>
                        <a:ext cx="2909463" cy="897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37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63330"/>
            <a:ext cx="9144000" cy="178716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421120"/>
            <a:ext cx="2448232" cy="2303280"/>
            <a:chOff x="1" y="2944267"/>
            <a:chExt cx="2448232" cy="2303280"/>
          </a:xfrm>
        </p:grpSpPr>
        <p:sp>
          <p:nvSpPr>
            <p:cNvPr id="9" name="TextBox 8"/>
            <p:cNvSpPr txBox="1"/>
            <p:nvPr/>
          </p:nvSpPr>
          <p:spPr>
            <a:xfrm>
              <a:off x="1" y="2944267"/>
              <a:ext cx="2448232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448233" y="3412896"/>
              <a:ext cx="0" cy="126787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8046202"/>
                </p:ext>
              </p:extLst>
            </p:nvPr>
          </p:nvGraphicFramePr>
          <p:xfrm>
            <a:off x="527051" y="3499710"/>
            <a:ext cx="1587500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2" name="Equation" r:id="rId4" imgW="825480" imgH="431640" progId="Equation.DSMT4">
                    <p:embed/>
                  </p:oleObj>
                </mc:Choice>
                <mc:Fallback>
                  <p:oleObj name="Equation" r:id="rId4" imgW="825480" imgH="4316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7051" y="3499710"/>
                          <a:ext cx="1587500" cy="828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6314701"/>
                </p:ext>
              </p:extLst>
            </p:nvPr>
          </p:nvGraphicFramePr>
          <p:xfrm>
            <a:off x="674689" y="4647472"/>
            <a:ext cx="1069975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3" name="Equation" r:id="rId6" imgW="406080" imgH="228600" progId="Equation.DSMT4">
                    <p:embed/>
                  </p:oleObj>
                </mc:Choice>
                <mc:Fallback>
                  <p:oleObj name="Equation" r:id="rId6" imgW="40608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74689" y="4647472"/>
                          <a:ext cx="1069975" cy="600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207800" y="2395178"/>
            <a:ext cx="294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971211"/>
              </p:ext>
            </p:extLst>
          </p:nvPr>
        </p:nvGraphicFramePr>
        <p:xfrm>
          <a:off x="2892425" y="2771775"/>
          <a:ext cx="33591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4" name="Equation" r:id="rId8" imgW="1447560" imgH="431640" progId="Equation.DSMT4">
                  <p:embed/>
                </p:oleObj>
              </mc:Choice>
              <mc:Fallback>
                <p:oleObj name="Equation" r:id="rId8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2425" y="2771775"/>
                        <a:ext cx="335915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788185"/>
              </p:ext>
            </p:extLst>
          </p:nvPr>
        </p:nvGraphicFramePr>
        <p:xfrm>
          <a:off x="2773828" y="3775075"/>
          <a:ext cx="2122636" cy="109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" name="Equation" r:id="rId10" imgW="838080" imgH="431640" progId="Equation.DSMT4">
                  <p:embed/>
                </p:oleObj>
              </mc:Choice>
              <mc:Fallback>
                <p:oleObj name="Equation" r:id="rId10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3828" y="3775075"/>
                        <a:ext cx="2122636" cy="1093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075147"/>
              </p:ext>
            </p:extLst>
          </p:nvPr>
        </p:nvGraphicFramePr>
        <p:xfrm>
          <a:off x="4896464" y="3947677"/>
          <a:ext cx="230886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" name="Equation" r:id="rId12" imgW="914400" imgH="253800" progId="Equation.DSMT4">
                  <p:embed/>
                </p:oleObj>
              </mc:Choice>
              <mc:Fallback>
                <p:oleObj name="Equation" r:id="rId12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96464" y="3947677"/>
                        <a:ext cx="230886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303425"/>
              </p:ext>
            </p:extLst>
          </p:nvPr>
        </p:nvGraphicFramePr>
        <p:xfrm>
          <a:off x="2291212" y="5173484"/>
          <a:ext cx="5453038" cy="548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7" name="Equation" r:id="rId14" imgW="2527200" imgH="253800" progId="Equation.DSMT4">
                  <p:embed/>
                </p:oleObj>
              </mc:Choice>
              <mc:Fallback>
                <p:oleObj name="Equation" r:id="rId14" imgW="252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91212" y="5173484"/>
                        <a:ext cx="5453038" cy="548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706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0" cy="1954091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554091"/>
            <a:ext cx="2448232" cy="3403797"/>
            <a:chOff x="1" y="2944267"/>
            <a:chExt cx="2448232" cy="3403797"/>
          </a:xfrm>
        </p:grpSpPr>
        <p:sp>
          <p:nvSpPr>
            <p:cNvPr id="9" name="TextBox 8"/>
            <p:cNvSpPr txBox="1"/>
            <p:nvPr/>
          </p:nvSpPr>
          <p:spPr>
            <a:xfrm>
              <a:off x="1" y="2944267"/>
              <a:ext cx="2448232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448233" y="3412896"/>
              <a:ext cx="0" cy="230867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0498900"/>
                </p:ext>
              </p:extLst>
            </p:nvPr>
          </p:nvGraphicFramePr>
          <p:xfrm>
            <a:off x="459405" y="3333975"/>
            <a:ext cx="1831975" cy="238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9" name="Equation" r:id="rId4" imgW="952200" imgH="1244520" progId="Equation.DSMT4">
                    <p:embed/>
                  </p:oleObj>
                </mc:Choice>
                <mc:Fallback>
                  <p:oleObj name="Equation" r:id="rId4" imgW="952200" imgH="124452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9405" y="3333975"/>
                          <a:ext cx="1831975" cy="2387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8080705"/>
                </p:ext>
              </p:extLst>
            </p:nvPr>
          </p:nvGraphicFramePr>
          <p:xfrm>
            <a:off x="788989" y="5814664"/>
            <a:ext cx="868362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0" name="Equation" r:id="rId6" imgW="330120" imgH="203040" progId="Equation.DSMT4">
                    <p:embed/>
                  </p:oleObj>
                </mc:Choice>
                <mc:Fallback>
                  <p:oleObj name="Equation" r:id="rId6" imgW="330120" imgH="2030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88989" y="5814664"/>
                          <a:ext cx="868362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207800" y="2528149"/>
            <a:ext cx="294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740688"/>
              </p:ext>
            </p:extLst>
          </p:nvPr>
        </p:nvGraphicFramePr>
        <p:xfrm>
          <a:off x="2907636" y="2882965"/>
          <a:ext cx="1372201" cy="1021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1" name="Equation" r:id="rId8" imgW="596880" imgH="444240" progId="Equation.DSMT4">
                  <p:embed/>
                </p:oleObj>
              </mc:Choice>
              <mc:Fallback>
                <p:oleObj name="Equation" r:id="rId8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7636" y="2882965"/>
                        <a:ext cx="1372201" cy="1021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097358"/>
              </p:ext>
            </p:extLst>
          </p:nvPr>
        </p:nvGraphicFramePr>
        <p:xfrm>
          <a:off x="2781016" y="3861733"/>
          <a:ext cx="1901622" cy="78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2" name="Equation" r:id="rId10" imgW="1015920" imgH="419040" progId="Equation.DSMT4">
                  <p:embed/>
                </p:oleObj>
              </mc:Choice>
              <mc:Fallback>
                <p:oleObj name="Equation" r:id="rId10" imgW="1015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1016" y="3861733"/>
                        <a:ext cx="1901622" cy="784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262725"/>
              </p:ext>
            </p:extLst>
          </p:nvPr>
        </p:nvGraphicFramePr>
        <p:xfrm>
          <a:off x="2576951" y="4645035"/>
          <a:ext cx="2574394" cy="589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3" name="Equation" r:id="rId12" imgW="1054080" imgH="241200" progId="Equation.DSMT4">
                  <p:embed/>
                </p:oleObj>
              </mc:Choice>
              <mc:Fallback>
                <p:oleObj name="Equation" r:id="rId12" imgW="1054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76951" y="4645035"/>
                        <a:ext cx="2574394" cy="589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4985300" y="3000366"/>
            <a:ext cx="498828" cy="224454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5581934" y="4025646"/>
            <a:ext cx="723332" cy="1763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542768"/>
              </p:ext>
            </p:extLst>
          </p:nvPr>
        </p:nvGraphicFramePr>
        <p:xfrm>
          <a:off x="6442825" y="3591485"/>
          <a:ext cx="1728351" cy="97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4" name="Equation" r:id="rId14" imgW="812520" imgH="457200" progId="Equation.DSMT4">
                  <p:embed/>
                </p:oleObj>
              </mc:Choice>
              <mc:Fallback>
                <p:oleObj name="Equation" r:id="rId14" imgW="812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42825" y="3591485"/>
                        <a:ext cx="1728351" cy="972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151667"/>
              </p:ext>
            </p:extLst>
          </p:nvPr>
        </p:nvGraphicFramePr>
        <p:xfrm>
          <a:off x="2424113" y="5434013"/>
          <a:ext cx="46577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5" name="Equation" r:id="rId16" imgW="2349360" imgH="444240" progId="Equation.DSMT4">
                  <p:embed/>
                </p:oleObj>
              </mc:Choice>
              <mc:Fallback>
                <p:oleObj name="Equation" r:id="rId16" imgW="2349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24113" y="5434013"/>
                        <a:ext cx="4657725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726200"/>
              </p:ext>
            </p:extLst>
          </p:nvPr>
        </p:nvGraphicFramePr>
        <p:xfrm>
          <a:off x="7234928" y="5601079"/>
          <a:ext cx="1502050" cy="480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6" name="Equation" r:id="rId18" imgW="634680" imgH="203040" progId="Equation.DSMT4">
                  <p:embed/>
                </p:oleObj>
              </mc:Choice>
              <mc:Fallback>
                <p:oleObj name="Equation" r:id="rId18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34928" y="5601079"/>
                        <a:ext cx="1502050" cy="480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354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 animBg="1"/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52783" y="548639"/>
            <a:ext cx="17427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лажность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010304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звестно, что 2/3 нашей планеты покрыто водой. Так как испарение происходит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и любой температуре, в нижних слоях атмосферы Земли всегда находятся водяные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ары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175" y="2043112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еличина, характеризующая содержание водяных паров в атмосфере Земли, называется влажностью воздуха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2766387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ля количественного описания влажности воздуха различают влажность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абсолютную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относительную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346064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еличина, равная плотности водяных паров </a:t>
            </a:r>
            <a:r>
              <a:rPr lang="ru-RU" sz="26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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 в атмосфере, называется абсолютной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лажностью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4318903"/>
            <a:ext cx="91440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тепень влажности воздуха зависит от температуры. Одна и та же плотность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одяных паров в атмосфере прохладным весенним днем может быть близка к насыщению и воздух будет влажным, а в жаркий летний день – далека от насыщения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 воздух будет сухим. Итак, важно знать, насколько пары близки к состоянию насыщения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5966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0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0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Относительная влажность представляет собой величину, выражаемую, как правило, в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роцентах и численно равную отношению между плотностью водяных паров </a:t>
            </a:r>
            <a:r>
              <a:rPr lang="ru-RU" sz="26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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находящихся в атмосфере при данной температуре, и плотностью насыщенных паров </a:t>
            </a:r>
            <a:r>
              <a:rPr lang="ru-RU" sz="26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</a:t>
            </a:r>
            <a:r>
              <a:rPr lang="ru-RU" sz="26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нас.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 при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той температуре: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243755"/>
              </p:ext>
            </p:extLst>
          </p:nvPr>
        </p:nvGraphicFramePr>
        <p:xfrm>
          <a:off x="3351275" y="2431435"/>
          <a:ext cx="2441450" cy="98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3" imgW="1066680" imgH="431640" progId="Equation.DSMT4">
                  <p:embed/>
                </p:oleObj>
              </mc:Choice>
              <mc:Fallback>
                <p:oleObj name="Equation" r:id="rId3" imgW="106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1275" y="2431435"/>
                        <a:ext cx="2441450" cy="98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344798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Если использовать связь между плотностью и давлением то относительную влажность можно найти с помощью давлений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088779"/>
              </p:ext>
            </p:extLst>
          </p:nvPr>
        </p:nvGraphicFramePr>
        <p:xfrm>
          <a:off x="3351275" y="4145082"/>
          <a:ext cx="2441450" cy="98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5" imgW="1066680" imgH="431640" progId="Equation.DSMT4">
                  <p:embed/>
                </p:oleObj>
              </mc:Choice>
              <mc:Fallback>
                <p:oleObj name="Equation" r:id="rId5" imgW="106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1275" y="4145082"/>
                        <a:ext cx="2441450" cy="98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5133288"/>
            <a:ext cx="91440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где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– давление водяных паров в атмосфере при данной температуре, а </a:t>
            </a:r>
            <a:r>
              <a:rPr lang="ru-RU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2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с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– давление насыщенных водяных паров при этой же температуре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6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1292661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i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емпература, при которой в процессе охлаждения воздуха при постоянном давлении пары</a:t>
            </a:r>
            <a:r>
              <a:rPr lang="ro-RO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оды становятся насыщенными, называется точкой росы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2322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Экспериментально доказано, что изменение температуры влияет на влажность воздуха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4697" y="2400656"/>
            <a:ext cx="7194606" cy="4063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884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0" cy="1427635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1847798"/>
            <a:ext cx="2448232" cy="2251127"/>
            <a:chOff x="1" y="2944267"/>
            <a:chExt cx="2448232" cy="2251127"/>
          </a:xfrm>
        </p:grpSpPr>
        <p:sp>
          <p:nvSpPr>
            <p:cNvPr id="9" name="TextBox 8"/>
            <p:cNvSpPr txBox="1"/>
            <p:nvPr/>
          </p:nvSpPr>
          <p:spPr>
            <a:xfrm>
              <a:off x="1" y="2944267"/>
              <a:ext cx="2448232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448233" y="3149157"/>
              <a:ext cx="0" cy="154574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8440745"/>
                </p:ext>
              </p:extLst>
            </p:nvPr>
          </p:nvGraphicFramePr>
          <p:xfrm>
            <a:off x="687080" y="3379990"/>
            <a:ext cx="1319213" cy="1217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4" name="Equation" r:id="rId4" imgW="685800" imgH="634680" progId="Equation.DSMT4">
                    <p:embed/>
                  </p:oleObj>
                </mc:Choice>
                <mc:Fallback>
                  <p:oleObj name="Equation" r:id="rId4" imgW="685800" imgH="6346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87080" y="3379990"/>
                          <a:ext cx="1319213" cy="1217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4163807"/>
                </p:ext>
              </p:extLst>
            </p:nvPr>
          </p:nvGraphicFramePr>
          <p:xfrm>
            <a:off x="757239" y="4728669"/>
            <a:ext cx="935037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5"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7239" y="4728669"/>
                          <a:ext cx="935037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097161" y="1437400"/>
            <a:ext cx="294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992982"/>
              </p:ext>
            </p:extLst>
          </p:nvPr>
        </p:nvGraphicFramePr>
        <p:xfrm>
          <a:off x="2931877" y="1920323"/>
          <a:ext cx="1522647" cy="963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8" imgW="622080" imgH="393480" progId="Equation.DSMT4">
                  <p:embed/>
                </p:oleObj>
              </mc:Choice>
              <mc:Fallback>
                <p:oleObj name="Equation" r:id="rId8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31877" y="1920323"/>
                        <a:ext cx="1522647" cy="963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64308"/>
              </p:ext>
            </p:extLst>
          </p:nvPr>
        </p:nvGraphicFramePr>
        <p:xfrm>
          <a:off x="4571999" y="2127758"/>
          <a:ext cx="1679585" cy="54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1999" y="2127758"/>
                        <a:ext cx="1679585" cy="548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990071"/>
              </p:ext>
            </p:extLst>
          </p:nvPr>
        </p:nvGraphicFramePr>
        <p:xfrm>
          <a:off x="2931877" y="3018319"/>
          <a:ext cx="3680922" cy="52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12" imgW="1777680" imgH="253800" progId="Equation.DSMT4">
                  <p:embed/>
                </p:oleObj>
              </mc:Choice>
              <mc:Fallback>
                <p:oleObj name="Equation" r:id="rId12" imgW="1777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1877" y="3018319"/>
                        <a:ext cx="3680922" cy="525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41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76978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Молекулярно-кинетическая теория приводит к следующему выражению для внутренней энергии идеального одноатомного газа, молекулы которого совершают только поступательное движение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001562"/>
              </p:ext>
            </p:extLst>
          </p:nvPr>
        </p:nvGraphicFramePr>
        <p:xfrm>
          <a:off x="3094975" y="1684974"/>
          <a:ext cx="2954050" cy="817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3" imgW="1422360" imgH="393480" progId="Equation.DSMT4">
                  <p:embed/>
                </p:oleObj>
              </mc:Choice>
              <mc:Fallback>
                <p:oleObj name="Equation" r:id="rId3" imgW="1422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4975" y="1684974"/>
                        <a:ext cx="2954050" cy="817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2480577"/>
            <a:ext cx="9144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где 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-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количество моль газа, </a:t>
            </a:r>
            <a:r>
              <a:rPr lang="ro-RO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универсальная газовая постоянная, </a:t>
            </a:r>
            <a:r>
              <a:rPr lang="ro-RO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-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температура газа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298216"/>
            <a:ext cx="91440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нутренняя энергия тела определяет его тепловое состояние и изменяется при переходе из одного состояния в другое. В данном состоянии тело обладает вполне определенной внутренней энергией, не зависящей от того, в результате какого процесса оно перешло в данное состояние. Поэтому внутреннюю энергию называют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функцией состоян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ел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3434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0" cy="1721022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269661"/>
            <a:ext cx="2448232" cy="2283289"/>
            <a:chOff x="1" y="2944267"/>
            <a:chExt cx="2448232" cy="2283289"/>
          </a:xfrm>
        </p:grpSpPr>
        <p:sp>
          <p:nvSpPr>
            <p:cNvPr id="9" name="TextBox 8"/>
            <p:cNvSpPr txBox="1"/>
            <p:nvPr/>
          </p:nvSpPr>
          <p:spPr>
            <a:xfrm>
              <a:off x="1" y="2944267"/>
              <a:ext cx="2448232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448233" y="3149157"/>
              <a:ext cx="0" cy="154574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6665062"/>
                </p:ext>
              </p:extLst>
            </p:nvPr>
          </p:nvGraphicFramePr>
          <p:xfrm>
            <a:off x="442914" y="3574969"/>
            <a:ext cx="1808162" cy="827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1" name="Equation" r:id="rId4" imgW="939600" imgH="431640" progId="Equation.DSMT4">
                    <p:embed/>
                  </p:oleObj>
                </mc:Choice>
                <mc:Fallback>
                  <p:oleObj name="Equation" r:id="rId4" imgW="939600" imgH="4316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42914" y="3574969"/>
                          <a:ext cx="1808162" cy="827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3362205"/>
                </p:ext>
              </p:extLst>
            </p:nvPr>
          </p:nvGraphicFramePr>
          <p:xfrm>
            <a:off x="774701" y="4694156"/>
            <a:ext cx="9017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2" name="Equation" r:id="rId6" imgW="342720" imgH="203040" progId="Equation.DSMT4">
                    <p:embed/>
                  </p:oleObj>
                </mc:Choice>
                <mc:Fallback>
                  <p:oleObj name="Equation" r:id="rId6" imgW="342720" imgH="2030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74701" y="4694156"/>
                          <a:ext cx="9017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097161" y="2141274"/>
            <a:ext cx="294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517155"/>
              </p:ext>
            </p:extLst>
          </p:nvPr>
        </p:nvGraphicFramePr>
        <p:xfrm>
          <a:off x="3250271" y="2522323"/>
          <a:ext cx="2645046" cy="935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8" imgW="1218960" imgH="431640" progId="Equation.DSMT4">
                  <p:embed/>
                </p:oleObj>
              </mc:Choice>
              <mc:Fallback>
                <p:oleObj name="Equation" r:id="rId8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50271" y="2522323"/>
                        <a:ext cx="2645046" cy="935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727202"/>
              </p:ext>
            </p:extLst>
          </p:nvPr>
        </p:nvGraphicFramePr>
        <p:xfrm>
          <a:off x="3509936" y="3370894"/>
          <a:ext cx="2124125" cy="982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Equation" r:id="rId10" imgW="850680" imgH="393480" progId="Equation.DSMT4">
                  <p:embed/>
                </p:oleObj>
              </mc:Choice>
              <mc:Fallback>
                <p:oleObj name="Equation" r:id="rId10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09936" y="3370894"/>
                        <a:ext cx="2124125" cy="982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113903"/>
              </p:ext>
            </p:extLst>
          </p:nvPr>
        </p:nvGraphicFramePr>
        <p:xfrm>
          <a:off x="3028406" y="4503171"/>
          <a:ext cx="358870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12" imgW="1612800" imgH="253800" progId="Equation.DSMT4">
                  <p:embed/>
                </p:oleObj>
              </mc:Choice>
              <mc:Fallback>
                <p:oleObj name="Equation" r:id="rId12" imgW="1612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28406" y="4503171"/>
                        <a:ext cx="3588703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337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128891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1899075"/>
            <a:ext cx="2448232" cy="2788828"/>
            <a:chOff x="1" y="2944267"/>
            <a:chExt cx="2448232" cy="2788828"/>
          </a:xfrm>
        </p:grpSpPr>
        <p:sp>
          <p:nvSpPr>
            <p:cNvPr id="9" name="TextBox 8"/>
            <p:cNvSpPr txBox="1"/>
            <p:nvPr/>
          </p:nvSpPr>
          <p:spPr>
            <a:xfrm>
              <a:off x="1" y="2944267"/>
              <a:ext cx="2448232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448233" y="3149157"/>
              <a:ext cx="0" cy="154574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8778795"/>
                </p:ext>
              </p:extLst>
            </p:nvPr>
          </p:nvGraphicFramePr>
          <p:xfrm>
            <a:off x="606225" y="3318301"/>
            <a:ext cx="1319212" cy="167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2" name="Equation" r:id="rId4" imgW="685800" imgH="876240" progId="Equation.DSMT4">
                    <p:embed/>
                  </p:oleObj>
                </mc:Choice>
                <mc:Fallback>
                  <p:oleObj name="Equation" r:id="rId4" imgW="685800" imgH="8762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06225" y="3318301"/>
                          <a:ext cx="1319212" cy="1677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7343157"/>
                </p:ext>
              </p:extLst>
            </p:nvPr>
          </p:nvGraphicFramePr>
          <p:xfrm>
            <a:off x="723260" y="5133020"/>
            <a:ext cx="1001713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3" name="Equation" r:id="rId6" imgW="380880" imgH="228600" progId="Equation.DSMT4">
                    <p:embed/>
                  </p:oleObj>
                </mc:Choice>
                <mc:Fallback>
                  <p:oleObj name="Equation" r:id="rId6" imgW="38088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23260" y="5133020"/>
                          <a:ext cx="1001713" cy="600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097161" y="1865892"/>
            <a:ext cx="294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93286"/>
              </p:ext>
            </p:extLst>
          </p:nvPr>
        </p:nvGraphicFramePr>
        <p:xfrm>
          <a:off x="2531660" y="2265983"/>
          <a:ext cx="2697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8" imgW="1193760" imgH="393480" progId="Equation.DSMT4">
                  <p:embed/>
                </p:oleObj>
              </mc:Choice>
              <mc:Fallback>
                <p:oleObj name="Equation" r:id="rId8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31660" y="2265983"/>
                        <a:ext cx="2697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122694"/>
              </p:ext>
            </p:extLst>
          </p:nvPr>
        </p:nvGraphicFramePr>
        <p:xfrm>
          <a:off x="3447013" y="3047761"/>
          <a:ext cx="1767795" cy="91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" name="Equation" r:id="rId10" imgW="761760" imgH="393480" progId="Equation.DSMT4">
                  <p:embed/>
                </p:oleObj>
              </mc:Choice>
              <mc:Fallback>
                <p:oleObj name="Equation" r:id="rId10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47013" y="3047761"/>
                        <a:ext cx="1767795" cy="913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Brace 14"/>
          <p:cNvSpPr/>
          <p:nvPr/>
        </p:nvSpPr>
        <p:spPr>
          <a:xfrm>
            <a:off x="5228822" y="2406109"/>
            <a:ext cx="252463" cy="155501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5603235" y="3030045"/>
            <a:ext cx="750627" cy="2495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502376"/>
              </p:ext>
            </p:extLst>
          </p:nvPr>
        </p:nvGraphicFramePr>
        <p:xfrm>
          <a:off x="6475812" y="2683519"/>
          <a:ext cx="2337924" cy="941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" name="Equation" r:id="rId12" imgW="977760" imgH="393480" progId="Equation.DSMT4">
                  <p:embed/>
                </p:oleObj>
              </mc:Choice>
              <mc:Fallback>
                <p:oleObj name="Equation" r:id="rId12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75812" y="2683519"/>
                        <a:ext cx="2337924" cy="941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692114"/>
              </p:ext>
            </p:extLst>
          </p:nvPr>
        </p:nvGraphicFramePr>
        <p:xfrm>
          <a:off x="2590800" y="4191000"/>
          <a:ext cx="56070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" name="Equation" r:id="rId14" imgW="2590560" imgH="444240" progId="Equation.DSMT4">
                  <p:embed/>
                </p:oleObj>
              </mc:Choice>
              <mc:Fallback>
                <p:oleObj name="Equation" r:id="rId14" imgW="2590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90800" y="4191000"/>
                        <a:ext cx="5607050" cy="96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238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animBg="1"/>
      <p:bldP spid="1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2703015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81006" y="3079134"/>
            <a:ext cx="3533680" cy="3785652"/>
            <a:chOff x="1" y="2944267"/>
            <a:chExt cx="3533680" cy="3785652"/>
          </a:xfrm>
        </p:grpSpPr>
        <p:sp>
          <p:nvSpPr>
            <p:cNvPr id="9" name="TextBox 8"/>
            <p:cNvSpPr txBox="1"/>
            <p:nvPr/>
          </p:nvSpPr>
          <p:spPr>
            <a:xfrm>
              <a:off x="1" y="2944267"/>
              <a:ext cx="2448232" cy="3785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>
              <a:endCxn id="12" idx="1"/>
            </p:cNvCxnSpPr>
            <p:nvPr/>
          </p:nvCxnSpPr>
          <p:spPr>
            <a:xfrm>
              <a:off x="2496490" y="3128239"/>
              <a:ext cx="2141" cy="330164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3381683"/>
                </p:ext>
              </p:extLst>
            </p:nvPr>
          </p:nvGraphicFramePr>
          <p:xfrm>
            <a:off x="322220" y="3254446"/>
            <a:ext cx="1897063" cy="309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2" name="Equation" r:id="rId4" imgW="1193760" imgH="1955520" progId="Equation.DSMT4">
                    <p:embed/>
                  </p:oleObj>
                </mc:Choice>
                <mc:Fallback>
                  <p:oleObj name="Equation" r:id="rId4" imgW="1193760" imgH="195552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2220" y="3254446"/>
                          <a:ext cx="1897063" cy="3095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154460"/>
                </p:ext>
              </p:extLst>
            </p:nvPr>
          </p:nvGraphicFramePr>
          <p:xfrm>
            <a:off x="2498631" y="6129844"/>
            <a:ext cx="1035050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3" name="Equation" r:id="rId6" imgW="393480" imgH="228600" progId="Equation.DSMT4">
                    <p:embed/>
                  </p:oleObj>
                </mc:Choice>
                <mc:Fallback>
                  <p:oleObj name="Equation" r:id="rId6" imgW="39348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98631" y="6129844"/>
                          <a:ext cx="1035050" cy="600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097161" y="3159214"/>
            <a:ext cx="294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23427"/>
              </p:ext>
            </p:extLst>
          </p:nvPr>
        </p:nvGraphicFramePr>
        <p:xfrm>
          <a:off x="3012351" y="3502690"/>
          <a:ext cx="2231732" cy="73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" name="Equation" r:id="rId8" imgW="1193760" imgH="393480" progId="Equation.DSMT4">
                  <p:embed/>
                </p:oleObj>
              </mc:Choice>
              <mc:Fallback>
                <p:oleObj name="Equation" r:id="rId8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2351" y="3502690"/>
                        <a:ext cx="2231732" cy="735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707529"/>
              </p:ext>
            </p:extLst>
          </p:nvPr>
        </p:nvGraphicFramePr>
        <p:xfrm>
          <a:off x="2763885" y="4088760"/>
          <a:ext cx="2953875" cy="84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name="Equation" r:id="rId10" imgW="1384200" imgH="393480" progId="Equation.DSMT4">
                  <p:embed/>
                </p:oleObj>
              </mc:Choice>
              <mc:Fallback>
                <p:oleObj name="Equation" r:id="rId10" imgW="1384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63885" y="4088760"/>
                        <a:ext cx="2953875" cy="840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267414"/>
              </p:ext>
            </p:extLst>
          </p:nvPr>
        </p:nvGraphicFramePr>
        <p:xfrm>
          <a:off x="5822221" y="4035002"/>
          <a:ext cx="3344733" cy="89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12" imgW="1473120" imgH="393480" progId="Equation.DSMT4">
                  <p:embed/>
                </p:oleObj>
              </mc:Choice>
              <mc:Fallback>
                <p:oleObj name="Equation" r:id="rId12" imgW="1473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22221" y="4035002"/>
                        <a:ext cx="3344733" cy="893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864502"/>
              </p:ext>
            </p:extLst>
          </p:nvPr>
        </p:nvGraphicFramePr>
        <p:xfrm>
          <a:off x="2684097" y="4871903"/>
          <a:ext cx="3210770" cy="86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14" imgW="1460160" imgH="393480" progId="Equation.DSMT4">
                  <p:embed/>
                </p:oleObj>
              </mc:Choice>
              <mc:Fallback>
                <p:oleObj name="Equation" r:id="rId14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84097" y="4871903"/>
                        <a:ext cx="3210770" cy="86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09559"/>
              </p:ext>
            </p:extLst>
          </p:nvPr>
        </p:nvGraphicFramePr>
        <p:xfrm>
          <a:off x="5902009" y="4871903"/>
          <a:ext cx="3185159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Equation" r:id="rId16" imgW="1485720" imgH="393480" progId="Equation.DSMT4">
                  <p:embed/>
                </p:oleObj>
              </mc:Choice>
              <mc:Fallback>
                <p:oleObj name="Equation" r:id="rId16" imgW="1485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02009" y="4871903"/>
                        <a:ext cx="3185159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629934"/>
              </p:ext>
            </p:extLst>
          </p:nvPr>
        </p:nvGraphicFramePr>
        <p:xfrm>
          <a:off x="2763885" y="5732553"/>
          <a:ext cx="6137936" cy="83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Equation" r:id="rId18" imgW="3251160" imgH="444240" progId="Equation.DSMT4">
                  <p:embed/>
                </p:oleObj>
              </mc:Choice>
              <mc:Fallback>
                <p:oleObj name="Equation" r:id="rId18" imgW="3251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63885" y="5732553"/>
                        <a:ext cx="6137936" cy="839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3906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1" cy="227023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49245" y="2678884"/>
            <a:ext cx="2448232" cy="3410766"/>
            <a:chOff x="1" y="2944267"/>
            <a:chExt cx="2448232" cy="3410766"/>
          </a:xfrm>
        </p:grpSpPr>
        <p:sp>
          <p:nvSpPr>
            <p:cNvPr id="9" name="TextBox 8"/>
            <p:cNvSpPr txBox="1"/>
            <p:nvPr/>
          </p:nvSpPr>
          <p:spPr>
            <a:xfrm>
              <a:off x="1" y="2944267"/>
              <a:ext cx="2448232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395893" y="3031957"/>
              <a:ext cx="0" cy="28153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131973"/>
                </p:ext>
              </p:extLst>
            </p:nvPr>
          </p:nvGraphicFramePr>
          <p:xfrm>
            <a:off x="379394" y="3357833"/>
            <a:ext cx="1897062" cy="2371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3" name="Equation" r:id="rId4" imgW="1193760" imgH="1498320" progId="Equation.DSMT4">
                    <p:embed/>
                  </p:oleObj>
                </mc:Choice>
                <mc:Fallback>
                  <p:oleObj name="Equation" r:id="rId4" imgW="1193760" imgH="149832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9394" y="3357833"/>
                          <a:ext cx="1897062" cy="2371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1950558"/>
                </p:ext>
              </p:extLst>
            </p:nvPr>
          </p:nvGraphicFramePr>
          <p:xfrm>
            <a:off x="773094" y="5888308"/>
            <a:ext cx="901700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4" name="Equation" r:id="rId6" imgW="342720" imgH="177480" progId="Equation.DSMT4">
                    <p:embed/>
                  </p:oleObj>
                </mc:Choice>
                <mc:Fallback>
                  <p:oleObj name="Equation" r:id="rId6" imgW="3427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73094" y="5888308"/>
                          <a:ext cx="901700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097161" y="2718171"/>
            <a:ext cx="294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259270"/>
              </p:ext>
            </p:extLst>
          </p:nvPr>
        </p:nvGraphicFramePr>
        <p:xfrm>
          <a:off x="2805801" y="3355866"/>
          <a:ext cx="2217444" cy="77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8" imgW="1130040" imgH="393480" progId="Equation.DSMT4">
                  <p:embed/>
                </p:oleObj>
              </mc:Choice>
              <mc:Fallback>
                <p:oleObj name="Equation" r:id="rId8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05801" y="3355866"/>
                        <a:ext cx="2217444" cy="772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271195"/>
              </p:ext>
            </p:extLst>
          </p:nvPr>
        </p:nvGraphicFramePr>
        <p:xfrm>
          <a:off x="5081248" y="3303337"/>
          <a:ext cx="2129146" cy="106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10" imgW="863280" imgH="431640" progId="Equation.DSMT4">
                  <p:embed/>
                </p:oleObj>
              </mc:Choice>
              <mc:Fallback>
                <p:oleObj name="Equation" r:id="rId10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81248" y="3303337"/>
                        <a:ext cx="2129146" cy="1064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57585"/>
              </p:ext>
            </p:extLst>
          </p:nvPr>
        </p:nvGraphicFramePr>
        <p:xfrm>
          <a:off x="3036888" y="4468813"/>
          <a:ext cx="43116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12" imgW="2247840" imgH="444240" progId="Equation.DSMT4">
                  <p:embed/>
                </p:oleObj>
              </mc:Choice>
              <mc:Fallback>
                <p:oleObj name="Equation" r:id="rId12" imgW="2247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36888" y="4468813"/>
                        <a:ext cx="4311650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926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548639"/>
            <a:ext cx="9144001" cy="2783412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08302" y="3149100"/>
            <a:ext cx="2448232" cy="3644128"/>
            <a:chOff x="1" y="2944267"/>
            <a:chExt cx="2448232" cy="3644128"/>
          </a:xfrm>
        </p:grpSpPr>
        <p:sp>
          <p:nvSpPr>
            <p:cNvPr id="9" name="TextBox 8"/>
            <p:cNvSpPr txBox="1"/>
            <p:nvPr/>
          </p:nvSpPr>
          <p:spPr>
            <a:xfrm>
              <a:off x="1" y="2944267"/>
              <a:ext cx="2448232" cy="341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395893" y="3031957"/>
              <a:ext cx="26171" cy="302764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195576"/>
                </p:ext>
              </p:extLst>
            </p:nvPr>
          </p:nvGraphicFramePr>
          <p:xfrm>
            <a:off x="275874" y="3321005"/>
            <a:ext cx="1897063" cy="277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7" name="Equation" r:id="rId4" imgW="1193760" imgH="1752480" progId="Equation.DSMT4">
                    <p:embed/>
                  </p:oleObj>
                </mc:Choice>
                <mc:Fallback>
                  <p:oleObj name="Equation" r:id="rId4" imgW="1193760" imgH="1752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5874" y="3321005"/>
                          <a:ext cx="1897063" cy="2773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8407157"/>
                </p:ext>
              </p:extLst>
            </p:nvPr>
          </p:nvGraphicFramePr>
          <p:xfrm>
            <a:off x="773094" y="6121670"/>
            <a:ext cx="901700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8" name="Equation" r:id="rId6" imgW="342720" imgH="177480" progId="Equation.DSMT4">
                    <p:embed/>
                  </p:oleObj>
                </mc:Choice>
                <mc:Fallback>
                  <p:oleObj name="Equation" r:id="rId6" imgW="3427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73094" y="6121670"/>
                          <a:ext cx="901700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056218" y="3149100"/>
            <a:ext cx="294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418859"/>
              </p:ext>
            </p:extLst>
          </p:nvPr>
        </p:nvGraphicFramePr>
        <p:xfrm>
          <a:off x="2664836" y="3640954"/>
          <a:ext cx="28162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8" imgW="1434960" imgH="393480" progId="Equation.DSMT4">
                  <p:embed/>
                </p:oleObj>
              </mc:Choice>
              <mc:Fallback>
                <p:oleObj name="Equation" r:id="rId8" imgW="143496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4836" y="3640954"/>
                        <a:ext cx="28162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282072"/>
              </p:ext>
            </p:extLst>
          </p:nvPr>
        </p:nvGraphicFramePr>
        <p:xfrm>
          <a:off x="5589363" y="3497788"/>
          <a:ext cx="3063938" cy="1081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10" imgW="1295280" imgH="457200" progId="Equation.DSMT4">
                  <p:embed/>
                </p:oleObj>
              </mc:Choice>
              <mc:Fallback>
                <p:oleObj name="Equation" r:id="rId10" imgW="1295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89363" y="3497788"/>
                        <a:ext cx="3063938" cy="1081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145654"/>
              </p:ext>
            </p:extLst>
          </p:nvPr>
        </p:nvGraphicFramePr>
        <p:xfrm>
          <a:off x="2783945" y="4687226"/>
          <a:ext cx="60467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Equation" r:id="rId12" imgW="2755800" imgH="457200" progId="Equation.DSMT4">
                  <p:embed/>
                </p:oleObj>
              </mc:Choice>
              <mc:Fallback>
                <p:oleObj name="Equation" r:id="rId12" imgW="275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83945" y="4687226"/>
                        <a:ext cx="6046787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445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44000" cy="2510399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49245" y="3030594"/>
            <a:ext cx="2448232" cy="3013575"/>
            <a:chOff x="1" y="2944267"/>
            <a:chExt cx="2448232" cy="3013575"/>
          </a:xfrm>
        </p:grpSpPr>
        <p:sp>
          <p:nvSpPr>
            <p:cNvPr id="9" name="TextBox 8"/>
            <p:cNvSpPr txBox="1"/>
            <p:nvPr/>
          </p:nvSpPr>
          <p:spPr>
            <a:xfrm>
              <a:off x="1" y="2944267"/>
              <a:ext cx="2448232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395893" y="3031957"/>
              <a:ext cx="13338" cy="239729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4036543"/>
                </p:ext>
              </p:extLst>
            </p:nvPr>
          </p:nvGraphicFramePr>
          <p:xfrm>
            <a:off x="284144" y="3336323"/>
            <a:ext cx="1878012" cy="1928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0" name="Equation" r:id="rId4" imgW="1180800" imgH="1218960" progId="Equation.DSMT4">
                    <p:embed/>
                  </p:oleObj>
                </mc:Choice>
                <mc:Fallback>
                  <p:oleObj name="Equation" r:id="rId4" imgW="1180800" imgH="121896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4144" y="3336323"/>
                          <a:ext cx="1878012" cy="1928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541537"/>
                </p:ext>
              </p:extLst>
            </p:nvPr>
          </p:nvGraphicFramePr>
          <p:xfrm>
            <a:off x="706087" y="5357767"/>
            <a:ext cx="1035050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1" name="Equation" r:id="rId6" imgW="393480" imgH="228600" progId="Equation.DSMT4">
                    <p:embed/>
                  </p:oleObj>
                </mc:Choice>
                <mc:Fallback>
                  <p:oleObj name="Equation" r:id="rId6" imgW="39348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6087" y="5357767"/>
                          <a:ext cx="1035050" cy="600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097161" y="2799762"/>
            <a:ext cx="294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654367"/>
              </p:ext>
            </p:extLst>
          </p:nvPr>
        </p:nvGraphicFramePr>
        <p:xfrm>
          <a:off x="2817813" y="3146425"/>
          <a:ext cx="186848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" name="Equation" r:id="rId8" imgW="850680" imgH="457200" progId="Equation.DSMT4">
                  <p:embed/>
                </p:oleObj>
              </mc:Choice>
              <mc:Fallback>
                <p:oleObj name="Equation" r:id="rId8" imgW="850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7813" y="3146425"/>
                        <a:ext cx="1868487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998728"/>
              </p:ext>
            </p:extLst>
          </p:nvPr>
        </p:nvGraphicFramePr>
        <p:xfrm>
          <a:off x="4686300" y="3286661"/>
          <a:ext cx="2027110" cy="58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" name="Equation" r:id="rId10" imgW="838080" imgH="241200" progId="Equation.DSMT4">
                  <p:embed/>
                </p:oleObj>
              </mc:Choice>
              <mc:Fallback>
                <p:oleObj name="Equation" r:id="rId10" imgW="83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6300" y="3286661"/>
                        <a:ext cx="2027110" cy="58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05259"/>
              </p:ext>
            </p:extLst>
          </p:nvPr>
        </p:nvGraphicFramePr>
        <p:xfrm>
          <a:off x="2597130" y="4122365"/>
          <a:ext cx="2558763" cy="85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4" name="Equation" r:id="rId12" imgW="1180800" imgH="393480" progId="Equation.DSMT4">
                  <p:embed/>
                </p:oleObj>
              </mc:Choice>
              <mc:Fallback>
                <p:oleObj name="Equation" r:id="rId12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97130" y="4122365"/>
                        <a:ext cx="2558763" cy="852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119550"/>
              </p:ext>
            </p:extLst>
          </p:nvPr>
        </p:nvGraphicFramePr>
        <p:xfrm>
          <a:off x="5233248" y="4109964"/>
          <a:ext cx="1547099" cy="922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5" name="Equation" r:id="rId14" imgW="723600" imgH="431640" progId="Equation.DSMT4">
                  <p:embed/>
                </p:oleObj>
              </mc:Choice>
              <mc:Fallback>
                <p:oleObj name="Equation" r:id="rId14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33248" y="4109964"/>
                        <a:ext cx="1547099" cy="922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187927"/>
              </p:ext>
            </p:extLst>
          </p:nvPr>
        </p:nvGraphicFramePr>
        <p:xfrm>
          <a:off x="2607567" y="4887294"/>
          <a:ext cx="2865596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" name="Equation" r:id="rId16" imgW="1218960" imgH="393480" progId="Equation.DSMT4">
                  <p:embed/>
                </p:oleObj>
              </mc:Choice>
              <mc:Fallback>
                <p:oleObj name="Equation" r:id="rId16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07567" y="4887294"/>
                        <a:ext cx="2865596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206528"/>
              </p:ext>
            </p:extLst>
          </p:nvPr>
        </p:nvGraphicFramePr>
        <p:xfrm>
          <a:off x="5519096" y="4941907"/>
          <a:ext cx="148955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7" name="Equation" r:id="rId18" imgW="736560" imgH="431640" progId="Equation.DSMT4">
                  <p:embed/>
                </p:oleObj>
              </mc:Choice>
              <mc:Fallback>
                <p:oleObj name="Equation" r:id="rId18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19096" y="4941907"/>
                        <a:ext cx="1489552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589922"/>
              </p:ext>
            </p:extLst>
          </p:nvPr>
        </p:nvGraphicFramePr>
        <p:xfrm>
          <a:off x="2998360" y="5656789"/>
          <a:ext cx="1848332" cy="964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" name="Equation" r:id="rId20" imgW="876240" imgH="457200" progId="Equation.DSMT4">
                  <p:embed/>
                </p:oleObj>
              </mc:Choice>
              <mc:Fallback>
                <p:oleObj name="Equation" r:id="rId20" imgW="876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98360" y="5656789"/>
                        <a:ext cx="1848332" cy="964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3095"/>
              </p:ext>
            </p:extLst>
          </p:nvPr>
        </p:nvGraphicFramePr>
        <p:xfrm>
          <a:off x="4886334" y="5724144"/>
          <a:ext cx="2229795" cy="60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9" name="Equation" r:id="rId22" imgW="888840" imgH="241200" progId="Equation.DSMT4">
                  <p:embed/>
                </p:oleObj>
              </mc:Choice>
              <mc:Fallback>
                <p:oleObj name="Equation" r:id="rId22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86334" y="5724144"/>
                        <a:ext cx="2229795" cy="605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Brace 21"/>
          <p:cNvSpPr/>
          <p:nvPr/>
        </p:nvSpPr>
        <p:spPr>
          <a:xfrm>
            <a:off x="6857702" y="3261427"/>
            <a:ext cx="589495" cy="319054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>
            <a:off x="7629099" y="4722125"/>
            <a:ext cx="1009934" cy="2737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17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 animBg="1"/>
      <p:bldP spid="2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72525"/>
              </p:ext>
            </p:extLst>
          </p:nvPr>
        </p:nvGraphicFramePr>
        <p:xfrm>
          <a:off x="2768107" y="548639"/>
          <a:ext cx="3607786" cy="11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3" imgW="1485720" imgH="457200" progId="Equation.DSMT4">
                  <p:embed/>
                </p:oleObj>
              </mc:Choice>
              <mc:Fallback>
                <p:oleObj name="Equation" r:id="rId3" imgW="1485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8107" y="548639"/>
                        <a:ext cx="3607786" cy="111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628972"/>
              </p:ext>
            </p:extLst>
          </p:nvPr>
        </p:nvGraphicFramePr>
        <p:xfrm>
          <a:off x="3210059" y="1811480"/>
          <a:ext cx="2723883" cy="115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5" imgW="1143000" imgH="482400" progId="Equation.DSMT4">
                  <p:embed/>
                </p:oleObj>
              </mc:Choice>
              <mc:Fallback>
                <p:oleObj name="Equation" r:id="rId5" imgW="1143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0059" y="1811480"/>
                        <a:ext cx="2723883" cy="1150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068553"/>
              </p:ext>
            </p:extLst>
          </p:nvPr>
        </p:nvGraphicFramePr>
        <p:xfrm>
          <a:off x="2309491" y="2961564"/>
          <a:ext cx="4525018" cy="99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7" imgW="1904760" imgH="419040" progId="Equation.DSMT4">
                  <p:embed/>
                </p:oleObj>
              </mc:Choice>
              <mc:Fallback>
                <p:oleObj name="Equation" r:id="rId7" imgW="190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9491" y="2961564"/>
                        <a:ext cx="4525018" cy="99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106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29204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07188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нутренняя энергия тела может изменяться, если действующие на него внешние силы совершают работу (положительную или отрицательную)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23220"/>
            <a:ext cx="914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а газа в термодинамических процессах</a:t>
            </a:r>
            <a:endParaRPr lang="en-US" sz="2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007695"/>
            <a:ext cx="5958343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Рассмотрим вначале изобарный процесс. Пусть в цилиндре с подвижным поршнем находится газ при температуре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8343" y="1686292"/>
            <a:ext cx="3095625" cy="180022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0" y="3317246"/>
            <a:ext cx="9144000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Будем медленно нагревать газ до температуры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Газ будет </a:t>
            </a:r>
            <a:r>
              <a:rPr lang="ru-RU" sz="2200" dirty="0" err="1">
                <a:latin typeface="Arial" panose="020B0604020202020204" pitchFamily="34" charset="0"/>
                <a:cs typeface="Arial" panose="020B0604020202020204" pitchFamily="34" charset="0"/>
              </a:rPr>
              <a:t>изобарическ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расширяться, и поршень переместится из положения 1 в положение 2 на расстояние </a:t>
            </a:r>
            <a:r>
              <a:rPr lang="ru-RU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l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Сила давления газа при этом совершит работу над внешними телами. Так как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=</a:t>
            </a:r>
            <a:r>
              <a:rPr lang="ru-RU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то и сила давления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=</a:t>
            </a:r>
            <a:r>
              <a:rPr lang="ru-RU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⋅S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тоже постоянная. Поэтому работу этой силы можно рассчитать по формуле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555230"/>
              </p:ext>
            </p:extLst>
          </p:nvPr>
        </p:nvGraphicFramePr>
        <p:xfrm>
          <a:off x="2490788" y="5630863"/>
          <a:ext cx="41624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4" imgW="1841400" imgH="203040" progId="Equation.DSMT4">
                  <p:embed/>
                </p:oleObj>
              </mc:Choice>
              <mc:Fallback>
                <p:oleObj name="Equation" r:id="rId4" imgW="1841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0788" y="5630863"/>
                        <a:ext cx="4162425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0" y="6044740"/>
            <a:ext cx="914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где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V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— изменение объема газа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0568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0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48639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Если объем газа не изменяется (изохорный процесс), то работа газа равна нулю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31808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Газ выполняет работу только в процессе изменения своего объема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1961264"/>
            <a:ext cx="91440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и расширении (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V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 газа совершается положительная работа (</a:t>
            </a:r>
            <a:r>
              <a:rPr lang="ro-RO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; при сжатии (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V&lt;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 газа совершается отрицательная работа (</a:t>
            </a:r>
            <a:r>
              <a:rPr lang="ro-RO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0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253926"/>
            <a:ext cx="9144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Если рассматривать работу внешних сил </a:t>
            </a:r>
            <a:r>
              <a:rPr lang="ro-RO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ro-RO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=</a:t>
            </a:r>
            <a:r>
              <a:rPr lang="ro-RO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o-RO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, то при расширении (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V&gt;0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 газа </a:t>
            </a:r>
            <a:r>
              <a:rPr lang="ro-RO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&lt;0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; при сжатии (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V&lt;0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ro-RO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&gt;0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4146478"/>
            <a:ext cx="654994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В случае переменного давления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бота газа находится графическим методом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6814" y="4338589"/>
            <a:ext cx="2520316" cy="211696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8435" y="4830247"/>
            <a:ext cx="654994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Кривую функции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=f(V)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можно представить как ломаную, состоящую из большого количества изохор и изобар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3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0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802755"/>
            <a:ext cx="656469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Работа на изохорных участках равна нулю, а суммарная работа на всех изобарных участках будет равна площади заштрихованной фигуры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4692" y="596250"/>
            <a:ext cx="2520316" cy="211696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2529678"/>
            <a:ext cx="656469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При изотермическом процессе (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=</a:t>
            </a:r>
            <a:r>
              <a:rPr lang="ru-RU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работа равна площади заштрихованной фигуры, изображенной на рисунке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4692" y="2621463"/>
            <a:ext cx="2511251" cy="198126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0" y="3649184"/>
            <a:ext cx="6564692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Видно, что при изменении объема газа работа будет зависеть от способа перехода (т.е. от процесса: изотермический, изобарный, изохорный)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-1" y="5095734"/>
            <a:ext cx="9075943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Следовательно, можно сделать вывод, что 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работа в термодинамике является функцией процесса и не является функцией состоян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497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76978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ичество теплоты. Калорические коэффициенты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90794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Внутренняя энергия тела может изменяться не только в результате совершаемой работы, но и вследстви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еплообмен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1677381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При тепловом контакте тел внутренняя энергия одного из них может увеличиваться, а другого – уменьшаться. В этом случае говорят о тепловом потоке от одного тела к другому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2699815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Количеством теплоты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полученным телом, называют изменение внутренней энергии тела в результате теплообмена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3484648"/>
            <a:ext cx="9144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Опыт показывает, что количество теплоты, необходимое для нагревания тела массой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от температуры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до температуры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рассчитывается по формуле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183550"/>
              </p:ext>
            </p:extLst>
          </p:nvPr>
        </p:nvGraphicFramePr>
        <p:xfrm>
          <a:off x="3459222" y="4623418"/>
          <a:ext cx="2225556" cy="516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3" imgW="876240" imgH="203040" progId="Equation.DSMT4">
                  <p:embed/>
                </p:oleObj>
              </mc:Choice>
              <mc:Fallback>
                <p:oleObj name="Equation" r:id="rId3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9222" y="4623418"/>
                        <a:ext cx="2225556" cy="516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0" y="5077200"/>
            <a:ext cx="914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где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— удельная теплоемкость вещества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240029"/>
              </p:ext>
            </p:extLst>
          </p:nvPr>
        </p:nvGraphicFramePr>
        <p:xfrm>
          <a:off x="2837630" y="5607564"/>
          <a:ext cx="1464135" cy="796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7630" y="5607564"/>
                        <a:ext cx="1464135" cy="796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612385"/>
              </p:ext>
            </p:extLst>
          </p:nvPr>
        </p:nvGraphicFramePr>
        <p:xfrm>
          <a:off x="5400530" y="5637620"/>
          <a:ext cx="1686070" cy="73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7" imgW="901440" imgH="393480" progId="Equation.DSMT4">
                  <p:embed/>
                </p:oleObj>
              </mc:Choice>
              <mc:Fallback>
                <p:oleObj name="Equation" r:id="rId7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00530" y="5637620"/>
                        <a:ext cx="1686070" cy="736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58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0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48639"/>
            <a:ext cx="9144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Удельная теплоемкость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численно равна количеству теплоты, которое необходимо сообщить телу массой 1 кг, чтобы нагреть его на 1 К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512036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Первый закон термодинамики является обобщением закона сохранения и превращения энергии для термодинамической системы. Он формулируется следующим образом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475433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количество теплоты, полученное системой, идет на изменение ее внутренней энергии и совершение работы над внешними телами: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45930"/>
              </p:ext>
            </p:extLst>
          </p:nvPr>
        </p:nvGraphicFramePr>
        <p:xfrm>
          <a:off x="3439840" y="3146659"/>
          <a:ext cx="2264320" cy="584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3" imgW="787320" imgH="203040" progId="Equation.DSMT4">
                  <p:embed/>
                </p:oleObj>
              </mc:Choice>
              <mc:Fallback>
                <p:oleObj name="Equation" r:id="rId3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9840" y="3146659"/>
                        <a:ext cx="2264320" cy="584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3574990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 является обобщением опытных фактов. Согласно этому закону, энергия не может быть создана или уничтожена; она передается от одной системы к другой и превращается из одной формы в другую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5017986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ажным следствием первого закона термодинамики является утверждение о невозможности создания машины, способной совершать полезную работу без потребления энергии извне и без каких-либо изменений внутри самой машины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ro-RO" sz="2200" i="1" dirty="0">
                <a:latin typeface="Arial" panose="020B0604020202020204" pitchFamily="34" charset="0"/>
                <a:cs typeface="Arial" panose="020B0604020202020204" pitchFamily="34" charset="0"/>
              </a:rPr>
              <a:t>perpetuum mobile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1702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ВЫЙ ЗАКОН ТЕРМОДИНАМИКИ. ВЛАЖНОСТЬ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2367289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0" y="2785725"/>
            <a:ext cx="2448232" cy="3706515"/>
            <a:chOff x="1" y="2944267"/>
            <a:chExt cx="2448232" cy="3706515"/>
          </a:xfrm>
        </p:grpSpPr>
        <p:sp>
          <p:nvSpPr>
            <p:cNvPr id="3" name="TextBox 2"/>
            <p:cNvSpPr txBox="1"/>
            <p:nvPr/>
          </p:nvSpPr>
          <p:spPr>
            <a:xfrm>
              <a:off x="1" y="2944267"/>
              <a:ext cx="2448232" cy="341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448233" y="3075920"/>
              <a:ext cx="0" cy="302303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1116883"/>
                </p:ext>
              </p:extLst>
            </p:nvPr>
          </p:nvGraphicFramePr>
          <p:xfrm>
            <a:off x="424836" y="3337555"/>
            <a:ext cx="1893529" cy="2761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0" name="Equation" r:id="rId4" imgW="1218960" imgH="1777680" progId="Equation.DSMT4">
                    <p:embed/>
                  </p:oleObj>
                </mc:Choice>
                <mc:Fallback>
                  <p:oleObj name="Equation" r:id="rId4" imgW="1218960" imgH="1777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4836" y="3337555"/>
                          <a:ext cx="1893529" cy="27613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095155"/>
                </p:ext>
              </p:extLst>
            </p:nvPr>
          </p:nvGraphicFramePr>
          <p:xfrm>
            <a:off x="619191" y="6049123"/>
            <a:ext cx="1069615" cy="601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1" name="Equation" r:id="rId6" imgW="406080" imgH="228600" progId="Equation.DSMT4">
                    <p:embed/>
                  </p:oleObj>
                </mc:Choice>
                <mc:Fallback>
                  <p:oleObj name="Equation" r:id="rId6" imgW="406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19191" y="6049123"/>
                          <a:ext cx="1069615" cy="6016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3421625" y="2785725"/>
            <a:ext cx="294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687776"/>
              </p:ext>
            </p:extLst>
          </p:nvPr>
        </p:nvGraphicFramePr>
        <p:xfrm>
          <a:off x="3298516" y="3179013"/>
          <a:ext cx="4278913" cy="58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" name="Equation" r:id="rId8" imgW="1866600" imgH="253800" progId="Equation.DSMT4">
                  <p:embed/>
                </p:oleObj>
              </mc:Choice>
              <mc:Fallback>
                <p:oleObj name="Equation" r:id="rId8" imgW="1866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98516" y="3179013"/>
                        <a:ext cx="4278913" cy="58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822562"/>
              </p:ext>
            </p:extLst>
          </p:nvPr>
        </p:nvGraphicFramePr>
        <p:xfrm>
          <a:off x="3207096" y="3809736"/>
          <a:ext cx="4461751" cy="63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" name="Equation" r:id="rId10" imgW="1777680" imgH="253800" progId="Equation.DSMT4">
                  <p:embed/>
                </p:oleObj>
              </mc:Choice>
              <mc:Fallback>
                <p:oleObj name="Equation" r:id="rId10" imgW="1777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07096" y="3809736"/>
                        <a:ext cx="4461751" cy="63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347352"/>
              </p:ext>
            </p:extLst>
          </p:nvPr>
        </p:nvGraphicFramePr>
        <p:xfrm>
          <a:off x="3298516" y="4419913"/>
          <a:ext cx="1961491" cy="56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" name="Equation" r:id="rId12" imgW="787320" imgH="228600" progId="Equation.DSMT4">
                  <p:embed/>
                </p:oleObj>
              </mc:Choice>
              <mc:Fallback>
                <p:oleObj name="Equation" r:id="rId12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98516" y="4419913"/>
                        <a:ext cx="1961491" cy="569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Brace 21"/>
          <p:cNvSpPr/>
          <p:nvPr/>
        </p:nvSpPr>
        <p:spPr>
          <a:xfrm>
            <a:off x="7544923" y="3157381"/>
            <a:ext cx="446453" cy="183199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>
            <a:off x="8206718" y="3903912"/>
            <a:ext cx="811161" cy="3345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485472"/>
              </p:ext>
            </p:extLst>
          </p:nvPr>
        </p:nvGraphicFramePr>
        <p:xfrm>
          <a:off x="2595004" y="5167107"/>
          <a:ext cx="3748388" cy="65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" name="Equation" r:id="rId14" imgW="1447560" imgH="253800" progId="Equation.DSMT4">
                  <p:embed/>
                </p:oleObj>
              </mc:Choice>
              <mc:Fallback>
                <p:oleObj name="Equation" r:id="rId14" imgW="1447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95004" y="5167107"/>
                        <a:ext cx="3748388" cy="65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924062"/>
              </p:ext>
            </p:extLst>
          </p:nvPr>
        </p:nvGraphicFramePr>
        <p:xfrm>
          <a:off x="6490166" y="4952747"/>
          <a:ext cx="2555966" cy="1033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" name="Equation" r:id="rId16" imgW="1130040" imgH="457200" progId="Equation.DSMT4">
                  <p:embed/>
                </p:oleObj>
              </mc:Choice>
              <mc:Fallback>
                <p:oleObj name="Equation" r:id="rId16" imgW="1130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90166" y="4952747"/>
                        <a:ext cx="2555966" cy="1033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251120"/>
              </p:ext>
            </p:extLst>
          </p:nvPr>
        </p:nvGraphicFramePr>
        <p:xfrm>
          <a:off x="2642587" y="5773965"/>
          <a:ext cx="5292625" cy="85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" name="Equation" r:id="rId18" imgW="2590560" imgH="419040" progId="Equation.DSMT4">
                  <p:embed/>
                </p:oleObj>
              </mc:Choice>
              <mc:Fallback>
                <p:oleObj name="Equation" r:id="rId18" imgW="2590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42587" y="5773965"/>
                        <a:ext cx="5292625" cy="856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894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 animBg="1"/>
      <p:bldP spid="2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79</TotalTime>
  <Words>1451</Words>
  <Application>Microsoft Office PowerPoint</Application>
  <PresentationFormat>On-screen Show (4:3)</PresentationFormat>
  <Paragraphs>305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Arial</vt:lpstr>
      <vt:lpstr>Calibri</vt:lpstr>
      <vt:lpstr>Calibri Light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irtac Constantin</dc:creator>
  <cp:lastModifiedBy>Pîrțac Constantin</cp:lastModifiedBy>
  <cp:revision>70</cp:revision>
  <cp:lastPrinted>2021-02-10T07:35:36Z</cp:lastPrinted>
  <dcterms:created xsi:type="dcterms:W3CDTF">2020-08-29T06:20:49Z</dcterms:created>
  <dcterms:modified xsi:type="dcterms:W3CDTF">2021-02-10T07:35:45Z</dcterms:modified>
</cp:coreProperties>
</file>